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heme/theme8.xml" ContentType="application/vnd.openxmlformats-officedocument.theme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8.xml" ContentType="application/vnd.openxmlformats-officedocument.presentationml.tags+xml"/>
  <Override PartName="/ppt/tags/tag660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5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notesSlides/notesSlide1.xml" ContentType="application/vnd.openxmlformats-officedocument.presentationml.notesSlide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653.xml" ContentType="application/vnd.openxmlformats-officedocument.presentationml.tags+xml"/>
  <Override PartName="/ppt/tags/tag657.xml" ContentType="application/vnd.openxmlformats-officedocument.presentationml.tags+xml"/>
  <Override PartName="/ppt/tags/tag659.xml" ContentType="application/vnd.openxmlformats-officedocument.presentationml.tags+xml"/>
  <Override PartName="/ppt/tags/tag661.xml" ContentType="application/vnd.openxmlformats-officedocument.presentationml.tags+xml"/>
  <Override PartName="/ppt/tags/tag664.xml" ContentType="application/vnd.openxmlformats-officedocument.presentationml.tags+xml"/>
  <Override PartName="/ppt/tags/tag666.xml" ContentType="application/vnd.openxmlformats-officedocument.presentationml.tags+xml"/>
  <Override PartName="/ppt/tags/tag674.xml" ContentType="application/vnd.openxmlformats-officedocument.presentationml.tags+xml"/>
  <Override PartName="/ppt/tags/tag686.xml" ContentType="application/vnd.openxmlformats-officedocument.presentationml.tags+xml"/>
  <Override PartName="/ppt/tags/tag689.xml" ContentType="application/vnd.openxmlformats-officedocument.presentationml.tags+xml"/>
  <Override PartName="/ppt/tags/tag697.xml" ContentType="application/vnd.openxmlformats-officedocument.presentationml.tags+xml"/>
  <Override PartName="/ppt/tags/tag705.xml" ContentType="application/vnd.openxmlformats-officedocument.presentationml.tags+xml"/>
  <Override PartName="/ppt/tags/tag767.xml" ContentType="application/vnd.openxmlformats-officedocument.presentationml.tags+xml"/>
  <Override PartName="/ppt/tags/tag843.xml" ContentType="application/vnd.openxmlformats-officedocument.presentationml.tags+xml"/>
  <Override PartName="/ppt/tags/tag922.xml" ContentType="application/vnd.openxmlformats-officedocument.presentationml.tags+xml"/>
  <Override PartName="/ppt/tags/tag925.xml" ContentType="application/vnd.openxmlformats-officedocument.presentationml.tags+xml"/>
  <Override PartName="/ppt/tags/tag95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6" r:id="rId1"/>
    <p:sldMasterId id="2147483788" r:id="rId2"/>
    <p:sldMasterId id="2147483800" r:id="rId3"/>
    <p:sldMasterId id="2147483812" r:id="rId4"/>
    <p:sldMasterId id="2147483825" r:id="rId5"/>
    <p:sldMasterId id="2147483837" r:id="rId6"/>
    <p:sldMasterId id="2147483874" r:id="rId7"/>
  </p:sldMasterIdLst>
  <p:notesMasterIdLst>
    <p:notesMasterId r:id="rId56"/>
  </p:notesMasterIdLst>
  <p:sldIdLst>
    <p:sldId id="937" r:id="rId8"/>
    <p:sldId id="603" r:id="rId9"/>
    <p:sldId id="425" r:id="rId10"/>
    <p:sldId id="848" r:id="rId11"/>
    <p:sldId id="593" r:id="rId12"/>
    <p:sldId id="607" r:id="rId13"/>
    <p:sldId id="594" r:id="rId14"/>
    <p:sldId id="596" r:id="rId15"/>
    <p:sldId id="602" r:id="rId16"/>
    <p:sldId id="422" r:id="rId17"/>
    <p:sldId id="424" r:id="rId18"/>
    <p:sldId id="950" r:id="rId19"/>
    <p:sldId id="954" r:id="rId20"/>
    <p:sldId id="953" r:id="rId21"/>
    <p:sldId id="591" r:id="rId22"/>
    <p:sldId id="971" r:id="rId23"/>
    <p:sldId id="358" r:id="rId24"/>
    <p:sldId id="592" r:id="rId25"/>
    <p:sldId id="957" r:id="rId26"/>
    <p:sldId id="970" r:id="rId27"/>
    <p:sldId id="968" r:id="rId28"/>
    <p:sldId id="940" r:id="rId29"/>
    <p:sldId id="938" r:id="rId30"/>
    <p:sldId id="941" r:id="rId31"/>
    <p:sldId id="948" r:id="rId32"/>
    <p:sldId id="947" r:id="rId33"/>
    <p:sldId id="604" r:id="rId34"/>
    <p:sldId id="972" r:id="rId35"/>
    <p:sldId id="601" r:id="rId36"/>
    <p:sldId id="967" r:id="rId37"/>
    <p:sldId id="618" r:id="rId38"/>
    <p:sldId id="981" r:id="rId39"/>
    <p:sldId id="359" r:id="rId40"/>
    <p:sldId id="983" r:id="rId41"/>
    <p:sldId id="605" r:id="rId42"/>
    <p:sldId id="580" r:id="rId43"/>
    <p:sldId id="951" r:id="rId44"/>
    <p:sldId id="610" r:id="rId45"/>
    <p:sldId id="976" r:id="rId46"/>
    <p:sldId id="581" r:id="rId47"/>
    <p:sldId id="614" r:id="rId48"/>
    <p:sldId id="979" r:id="rId49"/>
    <p:sldId id="969" r:id="rId50"/>
    <p:sldId id="715" r:id="rId51"/>
    <p:sldId id="986" r:id="rId52"/>
    <p:sldId id="933" r:id="rId53"/>
    <p:sldId id="977" r:id="rId54"/>
    <p:sldId id="426" r:id="rId55"/>
  </p:sldIdLst>
  <p:sldSz cx="12192000" cy="6858000"/>
  <p:notesSz cx="6858000" cy="9144000"/>
  <p:custDataLst>
    <p:tags r:id="rId5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1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4679" autoAdjust="0"/>
  </p:normalViewPr>
  <p:slideViewPr>
    <p:cSldViewPr>
      <p:cViewPr varScale="1">
        <p:scale>
          <a:sx n="82" d="100"/>
          <a:sy n="82" d="100"/>
        </p:scale>
        <p:origin x="480" y="62"/>
      </p:cViewPr>
      <p:guideLst>
        <p:guide orient="horz" pos="1661"/>
        <p:guide pos="3885"/>
      </p:guideLst>
    </p:cSldViewPr>
  </p:slideViewPr>
  <p:outlineViewPr>
    <p:cViewPr>
      <p:scale>
        <a:sx n="33" d="100"/>
        <a:sy n="33" d="100"/>
      </p:scale>
      <p:origin x="0" y="-5568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gs" Target="tags/tag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2BB0CADC-2285-4E9A-B606-10792A4DDAE3}"/>
    <pc:docChg chg="undo custSel addSld delSld modSld sldOrd">
      <pc:chgData name="man sci" userId="49ae2bbd3020a361" providerId="LiveId" clId="{2BB0CADC-2285-4E9A-B606-10792A4DDAE3}" dt="2024-12-19T01:27:03.204" v="1680"/>
      <pc:docMkLst>
        <pc:docMk/>
      </pc:docMkLst>
      <pc:sldChg chg="del">
        <pc:chgData name="man sci" userId="49ae2bbd3020a361" providerId="LiveId" clId="{2BB0CADC-2285-4E9A-B606-10792A4DDAE3}" dt="2024-12-16T02:48:51.324" v="555" actId="2696"/>
        <pc:sldMkLst>
          <pc:docMk/>
          <pc:sldMk cId="1039673636" sldId="272"/>
        </pc:sldMkLst>
      </pc:sldChg>
      <pc:sldChg chg="modSp add del">
        <pc:chgData name="man sci" userId="49ae2bbd3020a361" providerId="LiveId" clId="{2BB0CADC-2285-4E9A-B606-10792A4DDAE3}" dt="2024-12-17T01:06:10.277" v="1549" actId="47"/>
        <pc:sldMkLst>
          <pc:docMk/>
          <pc:sldMk cId="2825276588" sldId="272"/>
        </pc:sldMkLst>
      </pc:sldChg>
      <pc:sldChg chg="modSp mod">
        <pc:chgData name="man sci" userId="49ae2bbd3020a361" providerId="LiveId" clId="{2BB0CADC-2285-4E9A-B606-10792A4DDAE3}" dt="2024-12-18T01:54:45.433" v="1581"/>
        <pc:sldMkLst>
          <pc:docMk/>
          <pc:sldMk cId="216356254" sldId="358"/>
        </pc:sldMkLst>
      </pc:sldChg>
      <pc:sldChg chg="addSp delSp modSp mod">
        <pc:chgData name="man sci" userId="49ae2bbd3020a361" providerId="LiveId" clId="{2BB0CADC-2285-4E9A-B606-10792A4DDAE3}" dt="2024-12-17T06:36:39.460" v="1557" actId="1076"/>
        <pc:sldMkLst>
          <pc:docMk/>
          <pc:sldMk cId="942344997" sldId="359"/>
        </pc:sldMkLst>
      </pc:sldChg>
      <pc:sldChg chg="modSp mod">
        <pc:chgData name="man sci" userId="49ae2bbd3020a361" providerId="LiveId" clId="{2BB0CADC-2285-4E9A-B606-10792A4DDAE3}" dt="2024-12-13T01:08:14.532" v="462" actId="12788"/>
        <pc:sldMkLst>
          <pc:docMk/>
          <pc:sldMk cId="308738007" sldId="425"/>
        </pc:sldMkLst>
      </pc:sldChg>
      <pc:sldChg chg="modSp mod modAnim">
        <pc:chgData name="man sci" userId="49ae2bbd3020a361" providerId="LiveId" clId="{2BB0CADC-2285-4E9A-B606-10792A4DDAE3}" dt="2024-12-12T03:21:08.946" v="17" actId="167"/>
        <pc:sldMkLst>
          <pc:docMk/>
          <pc:sldMk cId="2002621897" sldId="580"/>
        </pc:sldMkLst>
      </pc:sldChg>
      <pc:sldChg chg="addSp delSp modSp mod delAnim modAnim">
        <pc:chgData name="man sci" userId="49ae2bbd3020a361" providerId="LiveId" clId="{2BB0CADC-2285-4E9A-B606-10792A4DDAE3}" dt="2024-12-13T02:39:48.540" v="481" actId="478"/>
        <pc:sldMkLst>
          <pc:docMk/>
          <pc:sldMk cId="91936227" sldId="581"/>
        </pc:sldMkLst>
      </pc:sldChg>
      <pc:sldChg chg="del">
        <pc:chgData name="man sci" userId="49ae2bbd3020a361" providerId="LiveId" clId="{2BB0CADC-2285-4E9A-B606-10792A4DDAE3}" dt="2024-12-12T04:34:15.826" v="418" actId="47"/>
        <pc:sldMkLst>
          <pc:docMk/>
          <pc:sldMk cId="3561077192" sldId="587"/>
        </pc:sldMkLst>
      </pc:sldChg>
      <pc:sldChg chg="del">
        <pc:chgData name="man sci" userId="49ae2bbd3020a361" providerId="LiveId" clId="{2BB0CADC-2285-4E9A-B606-10792A4DDAE3}" dt="2024-12-13T01:05:15.566" v="440" actId="47"/>
        <pc:sldMkLst>
          <pc:docMk/>
          <pc:sldMk cId="3587421487" sldId="590"/>
        </pc:sldMkLst>
      </pc:sldChg>
      <pc:sldChg chg="delSp modSp modAnim">
        <pc:chgData name="man sci" userId="49ae2bbd3020a361" providerId="LiveId" clId="{2BB0CADC-2285-4E9A-B606-10792A4DDAE3}" dt="2024-12-13T06:56:26.697" v="487" actId="1076"/>
        <pc:sldMkLst>
          <pc:docMk/>
          <pc:sldMk cId="2166728838" sldId="591"/>
        </pc:sldMkLst>
      </pc:sldChg>
      <pc:sldChg chg="addSp delSp modSp del mod ord modAnim">
        <pc:chgData name="man sci" userId="49ae2bbd3020a361" providerId="LiveId" clId="{2BB0CADC-2285-4E9A-B606-10792A4DDAE3}" dt="2024-12-18T07:03:24.866" v="1678" actId="2696"/>
        <pc:sldMkLst>
          <pc:docMk/>
          <pc:sldMk cId="3109053038" sldId="600"/>
        </pc:sldMkLst>
      </pc:sldChg>
      <pc:sldChg chg="addSp delSp modSp add del mod delAnim modAnim">
        <pc:chgData name="man sci" userId="49ae2bbd3020a361" providerId="LiveId" clId="{2BB0CADC-2285-4E9A-B606-10792A4DDAE3}" dt="2024-12-16T07:13:46.002" v="569" actId="2696"/>
        <pc:sldMkLst>
          <pc:docMk/>
          <pc:sldMk cId="3515293619" sldId="601"/>
        </pc:sldMkLst>
      </pc:sldChg>
      <pc:sldChg chg="modSp mod modAnim">
        <pc:chgData name="man sci" userId="49ae2bbd3020a361" providerId="LiveId" clId="{2BB0CADC-2285-4E9A-B606-10792A4DDAE3}" dt="2024-12-18T03:43:47.542" v="1597" actId="14100"/>
        <pc:sldMkLst>
          <pc:docMk/>
          <pc:sldMk cId="3681205917" sldId="610"/>
        </pc:sldMkLst>
      </pc:sldChg>
      <pc:sldChg chg="modSp mod modAnim">
        <pc:chgData name="man sci" userId="49ae2bbd3020a361" providerId="LiveId" clId="{2BB0CADC-2285-4E9A-B606-10792A4DDAE3}" dt="2024-12-18T04:00:29.534" v="1640" actId="1076"/>
        <pc:sldMkLst>
          <pc:docMk/>
          <pc:sldMk cId="2187537200" sldId="614"/>
        </pc:sldMkLst>
      </pc:sldChg>
      <pc:sldChg chg="del">
        <pc:chgData name="man sci" userId="49ae2bbd3020a361" providerId="LiveId" clId="{2BB0CADC-2285-4E9A-B606-10792A4DDAE3}" dt="2024-12-13T01:05:15.566" v="440" actId="47"/>
        <pc:sldMkLst>
          <pc:docMk/>
          <pc:sldMk cId="4167887357" sldId="617"/>
        </pc:sldMkLst>
      </pc:sldChg>
      <pc:sldChg chg="modSp mod">
        <pc:chgData name="man sci" userId="49ae2bbd3020a361" providerId="LiveId" clId="{2BB0CADC-2285-4E9A-B606-10792A4DDAE3}" dt="2024-12-13T01:12:09.064" v="465" actId="6549"/>
        <pc:sldMkLst>
          <pc:docMk/>
          <pc:sldMk cId="433700695" sldId="618"/>
        </pc:sldMkLst>
      </pc:sldChg>
      <pc:sldChg chg="ord">
        <pc:chgData name="man sci" userId="49ae2bbd3020a361" providerId="LiveId" clId="{2BB0CADC-2285-4E9A-B606-10792A4DDAE3}" dt="2024-12-16T07:50:36.303" v="919"/>
        <pc:sldMkLst>
          <pc:docMk/>
          <pc:sldMk cId="1649703716" sldId="715"/>
        </pc:sldMkLst>
      </pc:sldChg>
      <pc:sldChg chg="del">
        <pc:chgData name="man sci" userId="49ae2bbd3020a361" providerId="LiveId" clId="{2BB0CADC-2285-4E9A-B606-10792A4DDAE3}" dt="2024-12-17T01:06:10.277" v="1549" actId="47"/>
        <pc:sldMkLst>
          <pc:docMk/>
          <pc:sldMk cId="2540649414" sldId="842"/>
        </pc:sldMkLst>
      </pc:sldChg>
      <pc:sldChg chg="del">
        <pc:chgData name="man sci" userId="49ae2bbd3020a361" providerId="LiveId" clId="{2BB0CADC-2285-4E9A-B606-10792A4DDAE3}" dt="2024-12-17T06:28:51.764" v="1550" actId="2696"/>
        <pc:sldMkLst>
          <pc:docMk/>
          <pc:sldMk cId="500923071" sldId="847"/>
        </pc:sldMkLst>
      </pc:sldChg>
      <pc:sldChg chg="add del">
        <pc:chgData name="man sci" userId="49ae2bbd3020a361" providerId="LiveId" clId="{2BB0CADC-2285-4E9A-B606-10792A4DDAE3}" dt="2024-12-18T07:03:05.679" v="1677" actId="2696"/>
        <pc:sldMkLst>
          <pc:docMk/>
          <pc:sldMk cId="2669229751" sldId="935"/>
        </pc:sldMkLst>
      </pc:sldChg>
      <pc:sldChg chg="modSp add del modAnim">
        <pc:chgData name="man sci" userId="49ae2bbd3020a361" providerId="LiveId" clId="{2BB0CADC-2285-4E9A-B606-10792A4DDAE3}" dt="2024-12-18T07:03:05.679" v="1677" actId="2696"/>
        <pc:sldMkLst>
          <pc:docMk/>
          <pc:sldMk cId="2386086083" sldId="937"/>
        </pc:sldMkLst>
      </pc:sldChg>
      <pc:sldChg chg="addSp delSp modSp mod delAnim modAnim">
        <pc:chgData name="man sci" userId="49ae2bbd3020a361" providerId="LiveId" clId="{2BB0CADC-2285-4E9A-B606-10792A4DDAE3}" dt="2024-12-16T03:19:56.341" v="567"/>
        <pc:sldMkLst>
          <pc:docMk/>
          <pc:sldMk cId="937953132" sldId="947"/>
        </pc:sldMkLst>
      </pc:sldChg>
      <pc:sldChg chg="addSp delSp modSp mod modAnim">
        <pc:chgData name="man sci" userId="49ae2bbd3020a361" providerId="LiveId" clId="{2BB0CADC-2285-4E9A-B606-10792A4DDAE3}" dt="2024-12-16T03:19:01.853" v="564"/>
        <pc:sldMkLst>
          <pc:docMk/>
          <pc:sldMk cId="1492104173" sldId="948"/>
        </pc:sldMkLst>
      </pc:sldChg>
      <pc:sldChg chg="modSp modAnim">
        <pc:chgData name="man sci" userId="49ae2bbd3020a361" providerId="LiveId" clId="{2BB0CADC-2285-4E9A-B606-10792A4DDAE3}" dt="2024-12-12T03:22:07.381" v="21"/>
        <pc:sldMkLst>
          <pc:docMk/>
          <pc:sldMk cId="3177861902" sldId="951"/>
        </pc:sldMkLst>
      </pc:sldChg>
      <pc:sldChg chg="modSp add del ord modAnim">
        <pc:chgData name="man sci" userId="49ae2bbd3020a361" providerId="LiveId" clId="{2BB0CADC-2285-4E9A-B606-10792A4DDAE3}" dt="2024-12-18T07:03:05.679" v="1677" actId="2696"/>
        <pc:sldMkLst>
          <pc:docMk/>
          <pc:sldMk cId="3618847893" sldId="961"/>
        </pc:sldMkLst>
      </pc:sldChg>
      <pc:sldChg chg="del ord modAnim">
        <pc:chgData name="man sci" userId="49ae2bbd3020a361" providerId="LiveId" clId="{2BB0CADC-2285-4E9A-B606-10792A4DDAE3}" dt="2024-12-16T07:34:55.937" v="664" actId="2696"/>
        <pc:sldMkLst>
          <pc:docMk/>
          <pc:sldMk cId="235033701" sldId="963"/>
        </pc:sldMkLst>
      </pc:sldChg>
      <pc:sldChg chg="add">
        <pc:chgData name="man sci" userId="49ae2bbd3020a361" providerId="LiveId" clId="{2BB0CADC-2285-4E9A-B606-10792A4DDAE3}" dt="2024-12-16T07:34:58.581" v="665"/>
        <pc:sldMkLst>
          <pc:docMk/>
          <pc:sldMk cId="584929765" sldId="963"/>
        </pc:sldMkLst>
      </pc:sldChg>
      <pc:sldChg chg="add del">
        <pc:chgData name="man sci" userId="49ae2bbd3020a361" providerId="LiveId" clId="{2BB0CADC-2285-4E9A-B606-10792A4DDAE3}" dt="2024-12-18T07:03:05.679" v="1677" actId="2696"/>
        <pc:sldMkLst>
          <pc:docMk/>
          <pc:sldMk cId="3946852003" sldId="965"/>
        </pc:sldMkLst>
      </pc:sldChg>
      <pc:sldChg chg="addSp modSp mod modAnim">
        <pc:chgData name="man sci" userId="49ae2bbd3020a361" providerId="LiveId" clId="{2BB0CADC-2285-4E9A-B606-10792A4DDAE3}" dt="2024-12-18T04:02:11.325" v="1656" actId="14100"/>
        <pc:sldMkLst>
          <pc:docMk/>
          <pc:sldMk cId="3662627071" sldId="969"/>
        </pc:sldMkLst>
      </pc:sldChg>
      <pc:sldChg chg="modSp">
        <pc:chgData name="man sci" userId="49ae2bbd3020a361" providerId="LiveId" clId="{2BB0CADC-2285-4E9A-B606-10792A4DDAE3}" dt="2024-12-13T01:11:34.360" v="463" actId="6549"/>
        <pc:sldMkLst>
          <pc:docMk/>
          <pc:sldMk cId="3030538604" sldId="971"/>
        </pc:sldMkLst>
      </pc:sldChg>
      <pc:sldChg chg="addSp modSp mod modAnim">
        <pc:chgData name="man sci" userId="49ae2bbd3020a361" providerId="LiveId" clId="{2BB0CADC-2285-4E9A-B606-10792A4DDAE3}" dt="2024-12-18T01:50:19.255" v="1578"/>
        <pc:sldMkLst>
          <pc:docMk/>
          <pc:sldMk cId="2849713485" sldId="972"/>
        </pc:sldMkLst>
      </pc:sldChg>
      <pc:sldChg chg="del ord">
        <pc:chgData name="man sci" userId="49ae2bbd3020a361" providerId="LiveId" clId="{2BB0CADC-2285-4E9A-B606-10792A4DDAE3}" dt="2024-12-18T03:48:31.431" v="1621" actId="2696"/>
        <pc:sldMkLst>
          <pc:docMk/>
          <pc:sldMk cId="2106695443" sldId="973"/>
        </pc:sldMkLst>
      </pc:sldChg>
      <pc:sldChg chg="addSp delSp modSp del mod ord delAnim modAnim">
        <pc:chgData name="man sci" userId="49ae2bbd3020a361" providerId="LiveId" clId="{2BB0CADC-2285-4E9A-B606-10792A4DDAE3}" dt="2024-12-18T03:48:31.431" v="1621" actId="2696"/>
        <pc:sldMkLst>
          <pc:docMk/>
          <pc:sldMk cId="2649545029" sldId="975"/>
        </pc:sldMkLst>
      </pc:sldChg>
      <pc:sldChg chg="modAnim">
        <pc:chgData name="man sci" userId="49ae2bbd3020a361" providerId="LiveId" clId="{2BB0CADC-2285-4E9A-B606-10792A4DDAE3}" dt="2024-12-12T03:50:54.993" v="48"/>
        <pc:sldMkLst>
          <pc:docMk/>
          <pc:sldMk cId="879896892" sldId="976"/>
        </pc:sldMkLst>
      </pc:sldChg>
      <pc:sldChg chg="add">
        <pc:chgData name="man sci" userId="49ae2bbd3020a361" providerId="LiveId" clId="{2BB0CADC-2285-4E9A-B606-10792A4DDAE3}" dt="2024-12-19T01:27:03.204" v="1680"/>
        <pc:sldMkLst>
          <pc:docMk/>
          <pc:sldMk cId="668845528" sldId="977"/>
        </pc:sldMkLst>
      </pc:sldChg>
      <pc:sldChg chg="del modAnim">
        <pc:chgData name="man sci" userId="49ae2bbd3020a361" providerId="LiveId" clId="{2BB0CADC-2285-4E9A-B606-10792A4DDAE3}" dt="2024-12-19T01:26:56.850" v="1679" actId="2696"/>
        <pc:sldMkLst>
          <pc:docMk/>
          <pc:sldMk cId="2382255724" sldId="977"/>
        </pc:sldMkLst>
      </pc:sldChg>
      <pc:sldChg chg="modSp del mod ord">
        <pc:chgData name="man sci" userId="49ae2bbd3020a361" providerId="LiveId" clId="{2BB0CADC-2285-4E9A-B606-10792A4DDAE3}" dt="2024-12-17T06:43:35.643" v="1577" actId="47"/>
        <pc:sldMkLst>
          <pc:docMk/>
          <pc:sldMk cId="2689719577" sldId="978"/>
        </pc:sldMkLst>
      </pc:sldChg>
      <pc:sldChg chg="ord">
        <pc:chgData name="man sci" userId="49ae2bbd3020a361" providerId="LiveId" clId="{2BB0CADC-2285-4E9A-B606-10792A4DDAE3}" dt="2024-12-18T07:02:12.487" v="1676" actId="20578"/>
        <pc:sldMkLst>
          <pc:docMk/>
          <pc:sldMk cId="177753828" sldId="979"/>
        </pc:sldMkLst>
      </pc:sldChg>
      <pc:sldChg chg="add del">
        <pc:chgData name="man sci" userId="49ae2bbd3020a361" providerId="LiveId" clId="{2BB0CADC-2285-4E9A-B606-10792A4DDAE3}" dt="2024-12-18T07:03:05.679" v="1677" actId="2696"/>
        <pc:sldMkLst>
          <pc:docMk/>
          <pc:sldMk cId="3516115715" sldId="980"/>
        </pc:sldMkLst>
      </pc:sldChg>
      <pc:sldChg chg="modSp add del mod">
        <pc:chgData name="man sci" userId="49ae2bbd3020a361" providerId="LiveId" clId="{2BB0CADC-2285-4E9A-B606-10792A4DDAE3}" dt="2024-12-18T03:48:31.431" v="1621" actId="2696"/>
        <pc:sldMkLst>
          <pc:docMk/>
          <pc:sldMk cId="396365528" sldId="982"/>
        </pc:sldMkLst>
      </pc:sldChg>
      <pc:sldChg chg="addSp modSp new del mod modAnim">
        <pc:chgData name="man sci" userId="49ae2bbd3020a361" providerId="LiveId" clId="{2BB0CADC-2285-4E9A-B606-10792A4DDAE3}" dt="2024-12-16T07:34:42.423" v="662" actId="2696"/>
        <pc:sldMkLst>
          <pc:docMk/>
          <pc:sldMk cId="1737819332" sldId="982"/>
        </pc:sldMkLst>
      </pc:sldChg>
      <pc:sldChg chg="addSp modSp new del modAnim">
        <pc:chgData name="man sci" userId="49ae2bbd3020a361" providerId="LiveId" clId="{2BB0CADC-2285-4E9A-B606-10792A4DDAE3}" dt="2024-12-16T07:28:55.586" v="579" actId="47"/>
        <pc:sldMkLst>
          <pc:docMk/>
          <pc:sldMk cId="542976305" sldId="983"/>
        </pc:sldMkLst>
      </pc:sldChg>
      <pc:sldChg chg="addSp delSp modSp new mod delAnim modAnim">
        <pc:chgData name="man sci" userId="49ae2bbd3020a361" providerId="LiveId" clId="{2BB0CADC-2285-4E9A-B606-10792A4DDAE3}" dt="2024-12-18T03:58:43.303" v="1634" actId="1076"/>
        <pc:sldMkLst>
          <pc:docMk/>
          <pc:sldMk cId="3584330575" sldId="983"/>
        </pc:sldMkLst>
      </pc:sldChg>
      <pc:sldChg chg="addSp delSp modSp add del mod ord modAnim">
        <pc:chgData name="man sci" userId="49ae2bbd3020a361" providerId="LiveId" clId="{2BB0CADC-2285-4E9A-B606-10792A4DDAE3}" dt="2024-12-18T03:48:31.431" v="1621" actId="2696"/>
        <pc:sldMkLst>
          <pc:docMk/>
          <pc:sldMk cId="3816387165" sldId="984"/>
        </pc:sldMkLst>
      </pc:sldChg>
      <pc:sldChg chg="add">
        <pc:chgData name="man sci" userId="49ae2bbd3020a361" providerId="LiveId" clId="{2BB0CADC-2285-4E9A-B606-10792A4DDAE3}" dt="2024-12-17T06:43:21.933" v="1576"/>
        <pc:sldMkLst>
          <pc:docMk/>
          <pc:sldMk cId="787139506" sldId="985"/>
        </pc:sldMkLst>
      </pc:sldChg>
    </pc:docChg>
  </pc:docChgLst>
  <pc:docChgLst>
    <pc:chgData name="man sci" userId="49ae2bbd3020a361" providerId="LiveId" clId="{521762C3-EACA-4B7B-B4DF-1FD64541D78E}"/>
    <pc:docChg chg="addSld delSld modSld">
      <pc:chgData name="man sci" userId="49ae2bbd3020a361" providerId="LiveId" clId="{521762C3-EACA-4B7B-B4DF-1FD64541D78E}" dt="2025-05-29T15:26:25.209" v="5" actId="47"/>
      <pc:docMkLst>
        <pc:docMk/>
      </pc:docMkLst>
      <pc:sldChg chg="del">
        <pc:chgData name="man sci" userId="49ae2bbd3020a361" providerId="LiveId" clId="{521762C3-EACA-4B7B-B4DF-1FD64541D78E}" dt="2025-05-29T15:26:18.145" v="2" actId="47"/>
        <pc:sldMkLst>
          <pc:docMk/>
          <pc:sldMk cId="4178360861" sldId="927"/>
        </pc:sldMkLst>
      </pc:sldChg>
      <pc:sldChg chg="del">
        <pc:chgData name="man sci" userId="49ae2bbd3020a361" providerId="LiveId" clId="{521762C3-EACA-4B7B-B4DF-1FD64541D78E}" dt="2025-05-29T15:26:25.209" v="5" actId="47"/>
        <pc:sldMkLst>
          <pc:docMk/>
          <pc:sldMk cId="2863751884" sldId="932"/>
        </pc:sldMkLst>
      </pc:sldChg>
      <pc:sldChg chg="add del">
        <pc:chgData name="man sci" userId="49ae2bbd3020a361" providerId="LiveId" clId="{521762C3-EACA-4B7B-B4DF-1FD64541D78E}" dt="2025-05-29T15:26:19.825" v="3" actId="2696"/>
        <pc:sldMkLst>
          <pc:docMk/>
          <pc:sldMk cId="1218426439" sldId="933"/>
        </pc:sldMkLst>
      </pc:sldChg>
      <pc:sldChg chg="add">
        <pc:chgData name="man sci" userId="49ae2bbd3020a361" providerId="LiveId" clId="{521762C3-EACA-4B7B-B4DF-1FD64541D78E}" dt="2025-05-29T15:26:23.527" v="4"/>
        <pc:sldMkLst>
          <pc:docMk/>
          <pc:sldMk cId="1238708962" sldId="933"/>
        </pc:sldMkLst>
      </pc:sldChg>
      <pc:sldChg chg="modSp add mod">
        <pc:chgData name="man sci" userId="49ae2bbd3020a361" providerId="LiveId" clId="{521762C3-EACA-4B7B-B4DF-1FD64541D78E}" dt="2025-05-29T15:26:13.222" v="1"/>
        <pc:sldMkLst>
          <pc:docMk/>
          <pc:sldMk cId="278422708" sldId="937"/>
        </pc:sldMkLst>
      </pc:sldChg>
    </pc:docChg>
  </pc:docChgLst>
  <pc:docChgLst>
    <pc:chgData name="man sci" userId="49ae2bbd3020a361" providerId="LiveId" clId="{64D7B7E4-16A5-4C1E-964D-AC4282E9C64F}"/>
    <pc:docChg chg="addSld modSld">
      <pc:chgData name="man sci" userId="49ae2bbd3020a361" providerId="LiveId" clId="{64D7B7E4-16A5-4C1E-964D-AC4282E9C64F}" dt="2025-08-06T03:28:46.816" v="0"/>
      <pc:docMkLst>
        <pc:docMk/>
      </pc:docMkLst>
      <pc:sldChg chg="add">
        <pc:chgData name="man sci" userId="49ae2bbd3020a361" providerId="LiveId" clId="{64D7B7E4-16A5-4C1E-964D-AC4282E9C64F}" dt="2025-08-06T03:28:46.816" v="0"/>
        <pc:sldMkLst>
          <pc:docMk/>
          <pc:sldMk cId="1673023965" sldId="939"/>
        </pc:sldMkLst>
      </pc:sldChg>
      <pc:sldChg chg="add">
        <pc:chgData name="man sci" userId="49ae2bbd3020a361" providerId="LiveId" clId="{64D7B7E4-16A5-4C1E-964D-AC4282E9C64F}" dt="2025-08-06T03:28:46.816" v="0"/>
        <pc:sldMkLst>
          <pc:docMk/>
          <pc:sldMk cId="1958774835" sldId="987"/>
        </pc:sldMkLst>
      </pc:sldChg>
    </pc:docChg>
  </pc:docChgLst>
  <pc:docChgLst>
    <pc:chgData name="man sci" userId="49ae2bbd3020a361" providerId="LiveId" clId="{89DAE196-C91D-4C01-AAB7-25F7B7B75BD2}"/>
    <pc:docChg chg="custSel addSld delSld modSld">
      <pc:chgData name="man sci" userId="49ae2bbd3020a361" providerId="LiveId" clId="{89DAE196-C91D-4C01-AAB7-25F7B7B75BD2}" dt="2025-03-24T08:29:19.926" v="5" actId="47"/>
      <pc:docMkLst>
        <pc:docMk/>
      </pc:docMkLst>
      <pc:sldChg chg="addSp delSp modSp mod modAnim">
        <pc:chgData name="man sci" userId="49ae2bbd3020a361" providerId="LiveId" clId="{89DAE196-C91D-4C01-AAB7-25F7B7B75BD2}" dt="2025-03-19T09:18:06.401" v="3" actId="1076"/>
        <pc:sldMkLst>
          <pc:docMk/>
          <pc:sldMk cId="3515293619" sldId="601"/>
        </pc:sldMkLst>
      </pc:sldChg>
      <pc:sldChg chg="del">
        <pc:chgData name="man sci" userId="49ae2bbd3020a361" providerId="LiveId" clId="{89DAE196-C91D-4C01-AAB7-25F7B7B75BD2}" dt="2025-03-24T08:29:19.926" v="5" actId="47"/>
        <pc:sldMkLst>
          <pc:docMk/>
          <pc:sldMk cId="1761699137" sldId="931"/>
        </pc:sldMkLst>
      </pc:sldChg>
      <pc:sldChg chg="add">
        <pc:chgData name="man sci" userId="49ae2bbd3020a361" providerId="LiveId" clId="{89DAE196-C91D-4C01-AAB7-25F7B7B75BD2}" dt="2025-03-24T08:29:18.802" v="4"/>
        <pc:sldMkLst>
          <pc:docMk/>
          <pc:sldMk cId="2863751884" sldId="932"/>
        </pc:sldMkLst>
      </pc:sldChg>
    </pc:docChg>
  </pc:docChgLst>
  <pc:docChgLst>
    <pc:chgData name="man sci" userId="49ae2bbd3020a361" providerId="LiveId" clId="{4B1D6858-2F78-4E91-BF0B-8500E59F0FBC}"/>
    <pc:docChg chg="modSld">
      <pc:chgData name="man sci" userId="49ae2bbd3020a361" providerId="LiveId" clId="{4B1D6858-2F78-4E91-BF0B-8500E59F0FBC}" dt="2025-01-06T01:40:24.404" v="2"/>
      <pc:docMkLst>
        <pc:docMk/>
      </pc:docMkLst>
      <pc:sldChg chg="addSp modSp">
        <pc:chgData name="man sci" userId="49ae2bbd3020a361" providerId="LiveId" clId="{4B1D6858-2F78-4E91-BF0B-8500E59F0FBC}" dt="2025-01-06T01:40:24.404" v="2"/>
        <pc:sldMkLst>
          <pc:docMk/>
          <pc:sldMk cId="433700695" sldId="618"/>
        </pc:sldMkLst>
      </pc:sldChg>
      <pc:sldChg chg="addSp modSp mod">
        <pc:chgData name="man sci" userId="49ae2bbd3020a361" providerId="LiveId" clId="{4B1D6858-2F78-4E91-BF0B-8500E59F0FBC}" dt="2025-01-06T01:40:19.300" v="1" actId="1076"/>
        <pc:sldMkLst>
          <pc:docMk/>
          <pc:sldMk cId="787139506" sldId="98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467.xml"/><Relationship Id="rId7" Type="http://schemas.openxmlformats.org/officeDocument/2006/relationships/tags" Target="../tags/tag471.xml"/><Relationship Id="rId2" Type="http://schemas.openxmlformats.org/officeDocument/2006/relationships/tags" Target="../tags/tag466.xml"/><Relationship Id="rId1" Type="http://schemas.openxmlformats.org/officeDocument/2006/relationships/theme" Target="../theme/theme8.xml"/><Relationship Id="rId6" Type="http://schemas.openxmlformats.org/officeDocument/2006/relationships/tags" Target="../tags/tag470.xml"/><Relationship Id="rId5" Type="http://schemas.openxmlformats.org/officeDocument/2006/relationships/tags" Target="../tags/tag469.xml"/><Relationship Id="rId4" Type="http://schemas.openxmlformats.org/officeDocument/2006/relationships/tags" Target="../tags/tag46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EE0C095-A977-4F34-9F4A-171518FA3B74}"/>
              </a:ext>
            </a:extLst>
          </p:cNvPr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88D5B7A-77A9-D86A-D612-6A03E8725518}"/>
              </a:ext>
            </a:extLst>
          </p:cNvPr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CF5E548-F5D7-4E97-8DD5-E8EDB4F72648}" type="datetimeFigureOut">
              <a:rPr lang="zh-CN" altLang="en-US"/>
              <a:pPr>
                <a:defRPr/>
              </a:pPr>
              <a:t>2025/8/3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2D85C7E-4297-EFE4-B1C5-79CD79DE69BD}"/>
              </a:ext>
            </a:extLst>
          </p:cNvPr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1753E93-5EA9-1057-2B19-6DDF36140FDD}"/>
              </a:ext>
            </a:extLst>
          </p:cNvPr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6A1915D-C461-9AB2-A6FA-C46CFF353357}"/>
              </a:ext>
            </a:extLst>
          </p:cNvPr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77B5B4-4D17-237B-0B48-C2BEF5985D82}"/>
              </a:ext>
            </a:extLst>
          </p:cNvPr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C3272B0-FC70-4DDA-8E90-2E03B864D1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92.xml"/><Relationship Id="rId2" Type="http://schemas.openxmlformats.org/officeDocument/2006/relationships/tags" Target="../tags/tag691.xml"/><Relationship Id="rId1" Type="http://schemas.openxmlformats.org/officeDocument/2006/relationships/tags" Target="../tags/tag690.xml"/><Relationship Id="rId5" Type="http://schemas.openxmlformats.org/officeDocument/2006/relationships/slide" Target="../slides/slide29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149BED50-C230-8554-BB24-DAD55908E4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43708EBD-BB94-5764-D9FB-9962AD8170BF}"/>
              </a:ext>
            </a:extLst>
          </p:cNvPr>
          <p:cNvSpPr txBox="1"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ADFA3249-A322-D35A-4CFF-D787E055914A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3"/>
            </p:custDataLst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fld id="{6B552838-35B7-42AA-A242-644FCA6BFCCE}" type="slidenum">
              <a:rPr lang="zh-CN" altLang="en-US" sz="1200" smtClean="0"/>
              <a:t>2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140867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1.xml"/><Relationship Id="rId4" Type="http://schemas.openxmlformats.org/officeDocument/2006/relationships/tags" Target="../tags/tag8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6.xml"/><Relationship Id="rId4" Type="http://schemas.openxmlformats.org/officeDocument/2006/relationships/tags" Target="../tags/tag85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4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tags" Target="../tags/tag11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4.xml"/><Relationship Id="rId4" Type="http://schemas.openxmlformats.org/officeDocument/2006/relationships/tags" Target="../tags/tag12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0.xml"/><Relationship Id="rId4" Type="http://schemas.openxmlformats.org/officeDocument/2006/relationships/tags" Target="../tags/tag139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50.xml"/><Relationship Id="rId4" Type="http://schemas.openxmlformats.org/officeDocument/2006/relationships/tags" Target="../tags/tag149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153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5" Type="http://schemas.openxmlformats.org/officeDocument/2006/relationships/tags" Target="../tags/tag155.xml"/><Relationship Id="rId4" Type="http://schemas.openxmlformats.org/officeDocument/2006/relationships/tags" Target="../tags/tag154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5" Type="http://schemas.openxmlformats.org/officeDocument/2006/relationships/tags" Target="../tags/tag161.xml"/><Relationship Id="rId4" Type="http://schemas.openxmlformats.org/officeDocument/2006/relationships/tags" Target="../tags/tag160.xml"/><Relationship Id="rId9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67.xml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68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71.xml"/><Relationship Id="rId2" Type="http://schemas.openxmlformats.org/officeDocument/2006/relationships/tags" Target="../tags/tag170.xml"/><Relationship Id="rId1" Type="http://schemas.openxmlformats.org/officeDocument/2006/relationships/tags" Target="../tags/tag169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74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tags" Target="../tags/tag175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80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79.xml"/><Relationship Id="rId1" Type="http://schemas.openxmlformats.org/officeDocument/2006/relationships/tags" Target="../tags/tag178.xml"/><Relationship Id="rId6" Type="http://schemas.openxmlformats.org/officeDocument/2006/relationships/tags" Target="../tags/tag183.xml"/><Relationship Id="rId5" Type="http://schemas.openxmlformats.org/officeDocument/2006/relationships/tags" Target="../tags/tag182.xml"/><Relationship Id="rId4" Type="http://schemas.openxmlformats.org/officeDocument/2006/relationships/tags" Target="../tags/tag18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86.xml"/><Relationship Id="rId2" Type="http://schemas.openxmlformats.org/officeDocument/2006/relationships/tags" Target="../tags/tag185.xml"/><Relationship Id="rId1" Type="http://schemas.openxmlformats.org/officeDocument/2006/relationships/tags" Target="../tags/tag184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88.xml"/><Relationship Id="rId4" Type="http://schemas.openxmlformats.org/officeDocument/2006/relationships/tags" Target="../tags/tag187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91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93.xml"/><Relationship Id="rId4" Type="http://schemas.openxmlformats.org/officeDocument/2006/relationships/tags" Target="../tags/tag192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202.xml"/><Relationship Id="rId2" Type="http://schemas.openxmlformats.org/officeDocument/2006/relationships/tags" Target="../tags/tag201.xml"/><Relationship Id="rId1" Type="http://schemas.openxmlformats.org/officeDocument/2006/relationships/tags" Target="../tags/tag200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04.xml"/><Relationship Id="rId4" Type="http://schemas.openxmlformats.org/officeDocument/2006/relationships/tags" Target="../tags/tag20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09.xml"/><Relationship Id="rId4" Type="http://schemas.openxmlformats.org/officeDocument/2006/relationships/tags" Target="../tags/tag208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14.xml"/><Relationship Id="rId4" Type="http://schemas.openxmlformats.org/officeDocument/2006/relationships/tags" Target="../tags/tag21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217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6" Type="http://schemas.openxmlformats.org/officeDocument/2006/relationships/tags" Target="../tags/tag220.xml"/><Relationship Id="rId5" Type="http://schemas.openxmlformats.org/officeDocument/2006/relationships/tags" Target="../tags/tag219.xml"/><Relationship Id="rId4" Type="http://schemas.openxmlformats.org/officeDocument/2006/relationships/tags" Target="../tags/tag218.xml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tags" Target="../tags/tag228.xml"/><Relationship Id="rId3" Type="http://schemas.openxmlformats.org/officeDocument/2006/relationships/tags" Target="../tags/tag223.xml"/><Relationship Id="rId7" Type="http://schemas.openxmlformats.org/officeDocument/2006/relationships/tags" Target="../tags/tag227.xml"/><Relationship Id="rId2" Type="http://schemas.openxmlformats.org/officeDocument/2006/relationships/tags" Target="../tags/tag222.xml"/><Relationship Id="rId1" Type="http://schemas.openxmlformats.org/officeDocument/2006/relationships/tags" Target="../tags/tag221.xml"/><Relationship Id="rId6" Type="http://schemas.openxmlformats.org/officeDocument/2006/relationships/tags" Target="../tags/tag226.xml"/><Relationship Id="rId5" Type="http://schemas.openxmlformats.org/officeDocument/2006/relationships/tags" Target="../tags/tag225.xml"/><Relationship Id="rId4" Type="http://schemas.openxmlformats.org/officeDocument/2006/relationships/tags" Target="../tags/tag224.xml"/><Relationship Id="rId9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23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235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5" Type="http://schemas.openxmlformats.org/officeDocument/2006/relationships/tags" Target="../tags/tag240.xml"/><Relationship Id="rId4" Type="http://schemas.openxmlformats.org/officeDocument/2006/relationships/tags" Target="../tags/tag239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7" Type="http://schemas.openxmlformats.org/officeDocument/2006/relationships/slideMaster" Target="../slideMasters/slideMaster4.xml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6" Type="http://schemas.openxmlformats.org/officeDocument/2006/relationships/tags" Target="../tags/tag247.xml"/><Relationship Id="rId5" Type="http://schemas.openxmlformats.org/officeDocument/2006/relationships/tags" Target="../tags/tag246.xml"/><Relationship Id="rId4" Type="http://schemas.openxmlformats.org/officeDocument/2006/relationships/tags" Target="../tags/tag245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250.xml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52.xml"/><Relationship Id="rId4" Type="http://schemas.openxmlformats.org/officeDocument/2006/relationships/tags" Target="../tags/tag251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255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6" Type="http://schemas.openxmlformats.org/officeDocument/2006/relationships/slideMaster" Target="../slideMasters/slideMaster4.xml"/><Relationship Id="rId5" Type="http://schemas.openxmlformats.org/officeDocument/2006/relationships/tags" Target="../tags/tag257.xml"/><Relationship Id="rId4" Type="http://schemas.openxmlformats.org/officeDocument/2006/relationships/tags" Target="../tags/tag256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68.xml"/><Relationship Id="rId4" Type="http://schemas.openxmlformats.org/officeDocument/2006/relationships/tags" Target="../tags/tag267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271.xml"/><Relationship Id="rId2" Type="http://schemas.openxmlformats.org/officeDocument/2006/relationships/tags" Target="../tags/tag270.xml"/><Relationship Id="rId1" Type="http://schemas.openxmlformats.org/officeDocument/2006/relationships/tags" Target="../tags/tag269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73.xml"/><Relationship Id="rId4" Type="http://schemas.openxmlformats.org/officeDocument/2006/relationships/tags" Target="../tags/tag272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276.xml"/><Relationship Id="rId2" Type="http://schemas.openxmlformats.org/officeDocument/2006/relationships/tags" Target="../tags/tag275.xml"/><Relationship Id="rId1" Type="http://schemas.openxmlformats.org/officeDocument/2006/relationships/tags" Target="../tags/tag274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78.xml"/><Relationship Id="rId4" Type="http://schemas.openxmlformats.org/officeDocument/2006/relationships/tags" Target="../tags/tag277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281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280.xml"/><Relationship Id="rId1" Type="http://schemas.openxmlformats.org/officeDocument/2006/relationships/tags" Target="../tags/tag279.xml"/><Relationship Id="rId6" Type="http://schemas.openxmlformats.org/officeDocument/2006/relationships/tags" Target="../tags/tag284.xml"/><Relationship Id="rId5" Type="http://schemas.openxmlformats.org/officeDocument/2006/relationships/tags" Target="../tags/tag283.xml"/><Relationship Id="rId4" Type="http://schemas.openxmlformats.org/officeDocument/2006/relationships/tags" Target="../tags/tag282.xml"/></Relationships>
</file>

<file path=ppt/slideLayouts/_rels/slideLayout49.xml.rels><?xml version="1.0" encoding="UTF-8" standalone="yes"?>
<Relationships xmlns="http://schemas.openxmlformats.org/package/2006/relationships"><Relationship Id="rId8" Type="http://schemas.openxmlformats.org/officeDocument/2006/relationships/tags" Target="../tags/tag292.xml"/><Relationship Id="rId3" Type="http://schemas.openxmlformats.org/officeDocument/2006/relationships/tags" Target="../tags/tag287.xml"/><Relationship Id="rId7" Type="http://schemas.openxmlformats.org/officeDocument/2006/relationships/tags" Target="../tags/tag291.xml"/><Relationship Id="rId2" Type="http://schemas.openxmlformats.org/officeDocument/2006/relationships/tags" Target="../tags/tag286.xml"/><Relationship Id="rId1" Type="http://schemas.openxmlformats.org/officeDocument/2006/relationships/tags" Target="../tags/tag285.xml"/><Relationship Id="rId6" Type="http://schemas.openxmlformats.org/officeDocument/2006/relationships/tags" Target="../tags/tag290.xml"/><Relationship Id="rId5" Type="http://schemas.openxmlformats.org/officeDocument/2006/relationships/tags" Target="../tags/tag289.xml"/><Relationship Id="rId4" Type="http://schemas.openxmlformats.org/officeDocument/2006/relationships/tags" Target="../tags/tag288.xml"/><Relationship Id="rId9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5" Type="http://schemas.openxmlformats.org/officeDocument/2006/relationships/slideMaster" Target="../slideMasters/slideMaster5.xml"/><Relationship Id="rId4" Type="http://schemas.openxmlformats.org/officeDocument/2006/relationships/tags" Target="../tags/tag296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299.xml"/><Relationship Id="rId2" Type="http://schemas.openxmlformats.org/officeDocument/2006/relationships/tags" Target="../tags/tag298.xml"/><Relationship Id="rId1" Type="http://schemas.openxmlformats.org/officeDocument/2006/relationships/tags" Target="../tags/tag297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302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301.xml"/><Relationship Id="rId1" Type="http://schemas.openxmlformats.org/officeDocument/2006/relationships/tags" Target="../tags/tag300.xml"/><Relationship Id="rId6" Type="http://schemas.openxmlformats.org/officeDocument/2006/relationships/tags" Target="../tags/tag305.xml"/><Relationship Id="rId5" Type="http://schemas.openxmlformats.org/officeDocument/2006/relationships/tags" Target="../tags/tag304.xml"/><Relationship Id="rId4" Type="http://schemas.openxmlformats.org/officeDocument/2006/relationships/tags" Target="../tags/tag303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308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307.xml"/><Relationship Id="rId1" Type="http://schemas.openxmlformats.org/officeDocument/2006/relationships/tags" Target="../tags/tag306.xml"/><Relationship Id="rId6" Type="http://schemas.openxmlformats.org/officeDocument/2006/relationships/tags" Target="../tags/tag311.xml"/><Relationship Id="rId5" Type="http://schemas.openxmlformats.org/officeDocument/2006/relationships/tags" Target="../tags/tag310.xml"/><Relationship Id="rId4" Type="http://schemas.openxmlformats.org/officeDocument/2006/relationships/tags" Target="../tags/tag309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314.xml"/><Relationship Id="rId2" Type="http://schemas.openxmlformats.org/officeDocument/2006/relationships/tags" Target="../tags/tag313.xml"/><Relationship Id="rId1" Type="http://schemas.openxmlformats.org/officeDocument/2006/relationships/tags" Target="../tags/tag312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316.xml"/><Relationship Id="rId4" Type="http://schemas.openxmlformats.org/officeDocument/2006/relationships/tags" Target="../tags/tag31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319.xml"/><Relationship Id="rId2" Type="http://schemas.openxmlformats.org/officeDocument/2006/relationships/tags" Target="../tags/tag318.xml"/><Relationship Id="rId1" Type="http://schemas.openxmlformats.org/officeDocument/2006/relationships/tags" Target="../tags/tag317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321.xml"/><Relationship Id="rId4" Type="http://schemas.openxmlformats.org/officeDocument/2006/relationships/tags" Target="../tags/tag320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32.xml"/><Relationship Id="rId4" Type="http://schemas.openxmlformats.org/officeDocument/2006/relationships/tags" Target="../tags/tag331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335.xml"/><Relationship Id="rId2" Type="http://schemas.openxmlformats.org/officeDocument/2006/relationships/tags" Target="../tags/tag334.xml"/><Relationship Id="rId1" Type="http://schemas.openxmlformats.org/officeDocument/2006/relationships/tags" Target="../tags/tag333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37.xml"/><Relationship Id="rId4" Type="http://schemas.openxmlformats.org/officeDocument/2006/relationships/tags" Target="../tags/tag33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340.xml"/><Relationship Id="rId2" Type="http://schemas.openxmlformats.org/officeDocument/2006/relationships/tags" Target="../tags/tag339.xml"/><Relationship Id="rId1" Type="http://schemas.openxmlformats.org/officeDocument/2006/relationships/tags" Target="../tags/tag338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42.xml"/><Relationship Id="rId4" Type="http://schemas.openxmlformats.org/officeDocument/2006/relationships/tags" Target="../tags/tag341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6" Type="http://schemas.openxmlformats.org/officeDocument/2006/relationships/tags" Target="../tags/tag348.xml"/><Relationship Id="rId5" Type="http://schemas.openxmlformats.org/officeDocument/2006/relationships/tags" Target="../tags/tag347.xml"/><Relationship Id="rId4" Type="http://schemas.openxmlformats.org/officeDocument/2006/relationships/tags" Target="../tags/tag34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60.xml.rels><?xml version="1.0" encoding="UTF-8" standalone="yes"?>
<Relationships xmlns="http://schemas.openxmlformats.org/package/2006/relationships"><Relationship Id="rId8" Type="http://schemas.openxmlformats.org/officeDocument/2006/relationships/tags" Target="../tags/tag356.xml"/><Relationship Id="rId3" Type="http://schemas.openxmlformats.org/officeDocument/2006/relationships/tags" Target="../tags/tag351.xml"/><Relationship Id="rId7" Type="http://schemas.openxmlformats.org/officeDocument/2006/relationships/tags" Target="../tags/tag355.xml"/><Relationship Id="rId2" Type="http://schemas.openxmlformats.org/officeDocument/2006/relationships/tags" Target="../tags/tag350.xml"/><Relationship Id="rId1" Type="http://schemas.openxmlformats.org/officeDocument/2006/relationships/tags" Target="../tags/tag349.xml"/><Relationship Id="rId6" Type="http://schemas.openxmlformats.org/officeDocument/2006/relationships/tags" Target="../tags/tag354.xml"/><Relationship Id="rId5" Type="http://schemas.openxmlformats.org/officeDocument/2006/relationships/tags" Target="../tags/tag353.xml"/><Relationship Id="rId4" Type="http://schemas.openxmlformats.org/officeDocument/2006/relationships/tags" Target="../tags/tag352.xml"/><Relationship Id="rId9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360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363.xml"/><Relationship Id="rId2" Type="http://schemas.openxmlformats.org/officeDocument/2006/relationships/tags" Target="../tags/tag362.xml"/><Relationship Id="rId1" Type="http://schemas.openxmlformats.org/officeDocument/2006/relationships/tags" Target="../tags/tag361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366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6" Type="http://schemas.openxmlformats.org/officeDocument/2006/relationships/tags" Target="../tags/tag369.xml"/><Relationship Id="rId5" Type="http://schemas.openxmlformats.org/officeDocument/2006/relationships/tags" Target="../tags/tag368.xml"/><Relationship Id="rId4" Type="http://schemas.openxmlformats.org/officeDocument/2006/relationships/tags" Target="../tags/tag367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372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371.xml"/><Relationship Id="rId1" Type="http://schemas.openxmlformats.org/officeDocument/2006/relationships/tags" Target="../tags/tag370.xml"/><Relationship Id="rId6" Type="http://schemas.openxmlformats.org/officeDocument/2006/relationships/tags" Target="../tags/tag375.xml"/><Relationship Id="rId5" Type="http://schemas.openxmlformats.org/officeDocument/2006/relationships/tags" Target="../tags/tag374.xml"/><Relationship Id="rId4" Type="http://schemas.openxmlformats.org/officeDocument/2006/relationships/tags" Target="../tags/tag373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378.xml"/><Relationship Id="rId2" Type="http://schemas.openxmlformats.org/officeDocument/2006/relationships/tags" Target="../tags/tag377.xml"/><Relationship Id="rId1" Type="http://schemas.openxmlformats.org/officeDocument/2006/relationships/tags" Target="../tags/tag376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80.xml"/><Relationship Id="rId4" Type="http://schemas.openxmlformats.org/officeDocument/2006/relationships/tags" Target="../tags/tag379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385.xml"/><Relationship Id="rId4" Type="http://schemas.openxmlformats.org/officeDocument/2006/relationships/tags" Target="../tags/tag384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396.xml"/><Relationship Id="rId4" Type="http://schemas.openxmlformats.org/officeDocument/2006/relationships/tags" Target="../tags/tag395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399.xml"/><Relationship Id="rId2" Type="http://schemas.openxmlformats.org/officeDocument/2006/relationships/tags" Target="../tags/tag398.xml"/><Relationship Id="rId1" Type="http://schemas.openxmlformats.org/officeDocument/2006/relationships/tags" Target="../tags/tag397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401.xml"/><Relationship Id="rId4" Type="http://schemas.openxmlformats.org/officeDocument/2006/relationships/tags" Target="../tags/tag400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404.xml"/><Relationship Id="rId2" Type="http://schemas.openxmlformats.org/officeDocument/2006/relationships/tags" Target="../tags/tag403.xml"/><Relationship Id="rId1" Type="http://schemas.openxmlformats.org/officeDocument/2006/relationships/tags" Target="../tags/tag402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406.xml"/><Relationship Id="rId4" Type="http://schemas.openxmlformats.org/officeDocument/2006/relationships/tags" Target="../tags/tag40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7" Type="http://schemas.openxmlformats.org/officeDocument/2006/relationships/slideMaster" Target="../slideMasters/slideMaster7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6" Type="http://schemas.openxmlformats.org/officeDocument/2006/relationships/tags" Target="../tags/tag412.xml"/><Relationship Id="rId5" Type="http://schemas.openxmlformats.org/officeDocument/2006/relationships/tags" Target="../tags/tag411.xml"/><Relationship Id="rId4" Type="http://schemas.openxmlformats.org/officeDocument/2006/relationships/tags" Target="../tags/tag410.xml"/></Relationships>
</file>

<file path=ppt/slideLayouts/_rels/slideLayout71.xml.rels><?xml version="1.0" encoding="UTF-8" standalone="yes"?>
<Relationships xmlns="http://schemas.openxmlformats.org/package/2006/relationships"><Relationship Id="rId8" Type="http://schemas.openxmlformats.org/officeDocument/2006/relationships/tags" Target="../tags/tag420.xml"/><Relationship Id="rId3" Type="http://schemas.openxmlformats.org/officeDocument/2006/relationships/tags" Target="../tags/tag415.xml"/><Relationship Id="rId7" Type="http://schemas.openxmlformats.org/officeDocument/2006/relationships/tags" Target="../tags/tag419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6" Type="http://schemas.openxmlformats.org/officeDocument/2006/relationships/tags" Target="../tags/tag418.xml"/><Relationship Id="rId5" Type="http://schemas.openxmlformats.org/officeDocument/2006/relationships/tags" Target="../tags/tag417.xml"/><Relationship Id="rId4" Type="http://schemas.openxmlformats.org/officeDocument/2006/relationships/tags" Target="../tags/tag416.xml"/><Relationship Id="rId9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423.xml"/><Relationship Id="rId2" Type="http://schemas.openxmlformats.org/officeDocument/2006/relationships/tags" Target="../tags/tag422.xml"/><Relationship Id="rId1" Type="http://schemas.openxmlformats.org/officeDocument/2006/relationships/tags" Target="../tags/tag421.xml"/><Relationship Id="rId5" Type="http://schemas.openxmlformats.org/officeDocument/2006/relationships/slideMaster" Target="../slideMasters/slideMaster7.xml"/><Relationship Id="rId4" Type="http://schemas.openxmlformats.org/officeDocument/2006/relationships/tags" Target="../tags/tag424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427.xml"/><Relationship Id="rId2" Type="http://schemas.openxmlformats.org/officeDocument/2006/relationships/tags" Target="../tags/tag426.xml"/><Relationship Id="rId1" Type="http://schemas.openxmlformats.org/officeDocument/2006/relationships/tags" Target="../tags/tag425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430.xml"/><Relationship Id="rId7" Type="http://schemas.openxmlformats.org/officeDocument/2006/relationships/slideMaster" Target="../slideMasters/slideMaster7.xml"/><Relationship Id="rId2" Type="http://schemas.openxmlformats.org/officeDocument/2006/relationships/tags" Target="../tags/tag429.xml"/><Relationship Id="rId1" Type="http://schemas.openxmlformats.org/officeDocument/2006/relationships/tags" Target="../tags/tag428.xml"/><Relationship Id="rId6" Type="http://schemas.openxmlformats.org/officeDocument/2006/relationships/tags" Target="../tags/tag433.xml"/><Relationship Id="rId5" Type="http://schemas.openxmlformats.org/officeDocument/2006/relationships/tags" Target="../tags/tag432.xml"/><Relationship Id="rId4" Type="http://schemas.openxmlformats.org/officeDocument/2006/relationships/tags" Target="../tags/tag431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436.xml"/><Relationship Id="rId7" Type="http://schemas.openxmlformats.org/officeDocument/2006/relationships/slideMaster" Target="../slideMasters/slideMaster7.xml"/><Relationship Id="rId2" Type="http://schemas.openxmlformats.org/officeDocument/2006/relationships/tags" Target="../tags/tag435.xml"/><Relationship Id="rId1" Type="http://schemas.openxmlformats.org/officeDocument/2006/relationships/tags" Target="../tags/tag434.xml"/><Relationship Id="rId6" Type="http://schemas.openxmlformats.org/officeDocument/2006/relationships/tags" Target="../tags/tag439.xml"/><Relationship Id="rId5" Type="http://schemas.openxmlformats.org/officeDocument/2006/relationships/tags" Target="../tags/tag438.xml"/><Relationship Id="rId4" Type="http://schemas.openxmlformats.org/officeDocument/2006/relationships/tags" Target="../tags/tag43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442.xml"/><Relationship Id="rId2" Type="http://schemas.openxmlformats.org/officeDocument/2006/relationships/tags" Target="../tags/tag441.xml"/><Relationship Id="rId1" Type="http://schemas.openxmlformats.org/officeDocument/2006/relationships/tags" Target="../tags/tag440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444.xml"/><Relationship Id="rId4" Type="http://schemas.openxmlformats.org/officeDocument/2006/relationships/tags" Target="../tags/tag443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449.xml"/><Relationship Id="rId4" Type="http://schemas.openxmlformats.org/officeDocument/2006/relationships/tags" Target="../tags/tag448.xml"/></Relationships>
</file>

<file path=ppt/slideLayouts/_rels/slideLayout7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7.xml"/><Relationship Id="rId3" Type="http://schemas.openxmlformats.org/officeDocument/2006/relationships/tags" Target="../tags/tag452.xml"/><Relationship Id="rId7" Type="http://schemas.openxmlformats.org/officeDocument/2006/relationships/tags" Target="../tags/tag456.xml"/><Relationship Id="rId2" Type="http://schemas.openxmlformats.org/officeDocument/2006/relationships/tags" Target="../tags/tag451.xml"/><Relationship Id="rId1" Type="http://schemas.openxmlformats.org/officeDocument/2006/relationships/tags" Target="../tags/tag450.xml"/><Relationship Id="rId6" Type="http://schemas.openxmlformats.org/officeDocument/2006/relationships/tags" Target="../tags/tag455.xml"/><Relationship Id="rId5" Type="http://schemas.openxmlformats.org/officeDocument/2006/relationships/tags" Target="../tags/tag454.xml"/><Relationship Id="rId4" Type="http://schemas.openxmlformats.org/officeDocument/2006/relationships/tags" Target="../tags/tag453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6" Type="http://schemas.openxmlformats.org/officeDocument/2006/relationships/slideMaster" Target="../slideMasters/slideMaster7.xml"/><Relationship Id="rId5" Type="http://schemas.openxmlformats.org/officeDocument/2006/relationships/tags" Target="../tags/tag461.xml"/><Relationship Id="rId4" Type="http://schemas.openxmlformats.org/officeDocument/2006/relationships/tags" Target="../tags/tag460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464.xml"/><Relationship Id="rId2" Type="http://schemas.openxmlformats.org/officeDocument/2006/relationships/tags" Target="../tags/tag463.xml"/><Relationship Id="rId1" Type="http://schemas.openxmlformats.org/officeDocument/2006/relationships/tags" Target="../tags/tag462.xml"/><Relationship Id="rId5" Type="http://schemas.openxmlformats.org/officeDocument/2006/relationships/slideMaster" Target="../slideMasters/slideMaster7.xml"/><Relationship Id="rId4" Type="http://schemas.openxmlformats.org/officeDocument/2006/relationships/tags" Target="../tags/tag465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505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19182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2524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C437FE1-8C3D-4067-B639-5633502448C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9345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E22296C6-6F77-4B45-854A-22C842BF6CC5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942527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A4866316-DD65-44D5-B815-5EB20C3AE4B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8187075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B3309D1-7C14-4A22-A78B-BFD6ED433B4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0689444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C681D4FE-7374-486A-9F7D-285FFF80DB2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37250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756D6DA-503A-4488-A0F0-B6210CFB8D4C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124443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1615E0E-9A8D-46E0-8817-ECFD21E9467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30246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D0736A1-9191-4666-9929-E1F1189CB1BD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914167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4799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A17C7B1A-9DCB-4A37-923B-46C03795E38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8972922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32D9B148-56EA-496B-95A6-0BF58A208865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829505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D940779-2DB5-405A-A9B9-59E8CCBAD792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915040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AA3878CF-62CA-4CD3-8B60-D8D876CB2A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83443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D504F54-F6BE-4581-B4D2-B5804DF1EDF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71557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94A9F6E6-8C03-4A0D-8071-BE8B418DA6B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57411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02E9CBAC-0A0B-4C32-A776-EB1B855107C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62196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E6E69274-E8FA-40E3-BF12-92A6CD22BF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75858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1246F91C-F365-4E15-8020-8D03FE86451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26875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913CCE82-9990-4720-B331-F2322DD5226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6695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667018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3D02846-7DB1-4DE3-A4D0-05C24FD46E1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134278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282369C-A04D-49D3-8326-7B8725FBC40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9904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3A0F274B-D25D-4706-9ABA-1166BE6FB00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11297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908BD37B-8031-4B20-8E3D-1936C49C2F0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56533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50199F7-E49A-4A2F-B451-DCC33B3E56F5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2139598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03401D46-D38A-41B9-ADDA-B23AC54DFBE0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41512856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0042A75D-AFBD-435C-B35D-62FACE2C466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892077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5D01FCF5-F941-4882-8DC2-D9E9143E7AD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5873842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9417619-F121-478D-8A78-BF185E4A06D0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2096760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4317DD82-23B2-4022-BF1F-CCEC9E29D9E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3023081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693471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6EE0616A-259B-471F-A5E4-9D45CABD537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6274594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4F67B07-5A4E-43B0-80DF-A1D6C3F8C5E2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5060472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1397AA8-09E9-4375-8CB4-27E79978678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7595668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7D8220A6-1B6C-45F2-9F74-54572D1FE6C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273814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805CF13-3DBD-4F71-904B-B1D1C95FF18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443527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CE4C14DC-2930-463D-ABDD-723F840E41D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595862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461D00B1-AC4E-4448-AD9C-828F4AE18F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823142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1078D4DD-7BBC-494B-9E32-34B517451F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443603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D0DA149-22A8-4098-81DD-78B6B2269EF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1141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D5638C22-913F-4ADB-B7D1-D9CB5306974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73308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90599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331EC8E2-C92C-4856-ACC2-FB8CA129FA0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94776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C707B681-F83E-4EF0-8B3E-281B61908FC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88918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20D8B73-C279-4464-AFE3-3B5818081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77288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C517C28C-0F7F-4FD9-979F-DBB91AB1FF1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73951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791A395C-AAC9-4752-ADDE-141A6380219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3893685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5A2172C-E22B-4B02-B3B4-E5C4FD2CC92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632169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14710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620892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78040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86793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36658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778782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615112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93577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744230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148606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89615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966159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4B8B9C-4C53-4415-913B-499A033EDCA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14288B-462A-4B52-8B77-2501EC59816D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BCC8B5-75FC-4731-A84A-84936C814E0F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1862F-5649-4CBA-8B0A-36C95CA4C1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11929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7F1D11-77DE-4665-BEEC-7B5F76B3698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DD5512-30B2-4CA3-852B-C8F19F31D1CF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AA91D4-3F41-447D-BEB8-CF926B58DAB2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F388E-B0D0-413F-B564-CEA8B6BFA9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946848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E9D298-5AD2-482E-9893-7136BB8C7143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BDE5D4-1C73-49B1-86A6-931EC69612F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34E747-DBAB-47B7-97F6-3CAFDEE434A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8D47C-33B8-4246-A221-4E2092EE9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63108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346188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5162EF-DC76-4FA0-878B-5498F579BC04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645586-2A13-40B1-BF9B-873AFC91B37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CE848B-9771-4277-88AA-A5BE4E8CEC04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CD879-0C23-4FDB-956E-B14C4DB8C3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511387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C9EFFFC-FF24-413B-8127-D1A7B1781730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99395C-5437-4038-8A11-378DF2A97FA5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CC5EC3-239B-4C0E-9699-C84F2B472545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20C77A-E164-4B0B-9F59-30E48236CB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84250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5213C3-6272-404E-AF43-47A11BB74FB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8D2294-BC7E-49BA-B933-D93E926D5DB8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3FF857-493E-4C10-A910-232168952DEC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72E6-0EF2-4E91-9C21-37FE069EF0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07904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0C205DC-286A-413A-BE39-E8578D5BB0DC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1DBB677-A611-444F-99F9-CF33D86B594B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814C04-F61D-4C74-94DB-6B9152C69D6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A9F4B-61E2-4A2B-AA8F-F4C093C9B6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195487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A2164E-BB57-4874-A19F-C2E2B3B872D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E4005C-2A38-496C-B4B5-84DEEA2B5C11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944A19-F13E-4C06-8ED8-97FFCC2F9FB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0CCAC-F251-43CA-8C1A-5ACF075F2C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69636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FE9086-3E81-433B-ABF0-6FEE6A9E1881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C8714D-38B4-4843-B0D6-D5950960983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B40CFB-4BEC-42A3-A04D-554E615C9A1E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E015F-69A4-4F79-99DE-ABBA9F6F5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59914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BF811B-8DBF-4CCD-BE9D-44BEB3FC62E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3C0C4B-DC7D-40F7-BA6E-160F472DFAB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2148DA-213A-4EDC-B918-17882BA2424D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EC76B-8DF0-483E-B8FD-332ECDB3D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923780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6FC83C-B57D-4990-A120-DA3C7D8C49F9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DE46C5-2729-4410-AD99-94175050B210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B6A17F-1FB8-413D-9914-9D12590D5337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D771D-A579-4458-8BA5-45B19189C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7830543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  <p:custDataLst>
              <p:tags r:id="rId2"/>
            </p:custDataLst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  <p:custDataLst>
              <p:tags r:id="rId4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413330A-83E2-4AF9-AB79-076A4C594481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68C10F-BFBD-4746-9F96-EE7B008C6B4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A349E13-8090-4AC5-8634-359854D664D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76B06-0038-4B1C-B2A8-2B239570A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1811513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  <p:custDataLst>
              <p:tags r:id="rId2"/>
            </p:custDataLst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EFF3CC-70C1-4C73-BA5E-2D3A14A4303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71E0CB-3B64-4F77-932D-ADD8D4576A16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A891BD-91EA-4212-B86A-1F00FA02BCAD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751CF-DB05-45DE-B2B5-34D2D7E7255E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664226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05750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C1069CE-1E82-4548-B6BC-4000A71BF36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DEAE5C-BB7C-4B4A-9EDA-363BDB837ADB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3FF75B-A16A-44F7-8E78-9C226D361F8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5DBCA-8FD3-440E-AB56-F688D04242C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138039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83791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66.xml"/><Relationship Id="rId18" Type="http://schemas.openxmlformats.org/officeDocument/2006/relationships/tags" Target="../tags/tag71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70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9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8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ags" Target="../tags/tag130.xml"/><Relationship Id="rId18" Type="http://schemas.openxmlformats.org/officeDocument/2006/relationships/tags" Target="../tags/tag1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tags" Target="../tags/tag134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133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132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1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ags" Target="../tags/tag194.xml"/><Relationship Id="rId18" Type="http://schemas.openxmlformats.org/officeDocument/2006/relationships/tags" Target="../tags/tag199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35.xml"/><Relationship Id="rId16" Type="http://schemas.openxmlformats.org/officeDocument/2006/relationships/tags" Target="../tags/tag197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ags" Target="../tags/tag19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ags" Target="../tags/tag258.xml"/><Relationship Id="rId18" Type="http://schemas.openxmlformats.org/officeDocument/2006/relationships/tags" Target="../tags/tag263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17" Type="http://schemas.openxmlformats.org/officeDocument/2006/relationships/tags" Target="../tags/tag262.xml"/><Relationship Id="rId2" Type="http://schemas.openxmlformats.org/officeDocument/2006/relationships/slideLayout" Target="../slideLayouts/slideLayout46.xml"/><Relationship Id="rId16" Type="http://schemas.openxmlformats.org/officeDocument/2006/relationships/tags" Target="../tags/tag261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tags" Target="../tags/tag260.xml"/><Relationship Id="rId10" Type="http://schemas.openxmlformats.org/officeDocument/2006/relationships/slideLayout" Target="../slideLayouts/slideLayout5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ags" Target="../tags/tag2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ags" Target="../tags/tag322.xml"/><Relationship Id="rId18" Type="http://schemas.openxmlformats.org/officeDocument/2006/relationships/tags" Target="../tags/tag327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17" Type="http://schemas.openxmlformats.org/officeDocument/2006/relationships/tags" Target="../tags/tag326.xml"/><Relationship Id="rId2" Type="http://schemas.openxmlformats.org/officeDocument/2006/relationships/slideLayout" Target="../slideLayouts/slideLayout57.xml"/><Relationship Id="rId16" Type="http://schemas.openxmlformats.org/officeDocument/2006/relationships/tags" Target="../tags/tag325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tags" Target="../tags/tag324.xml"/><Relationship Id="rId10" Type="http://schemas.openxmlformats.org/officeDocument/2006/relationships/slideLayout" Target="../slideLayouts/slideLayout65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tags" Target="../tags/tag32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tags" Target="../tags/tag388.xml"/><Relationship Id="rId3" Type="http://schemas.openxmlformats.org/officeDocument/2006/relationships/slideLayout" Target="../slideLayouts/slideLayout69.xml"/><Relationship Id="rId21" Type="http://schemas.openxmlformats.org/officeDocument/2006/relationships/tags" Target="../tags/tag391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tags" Target="../tags/tag387.xml"/><Relationship Id="rId2" Type="http://schemas.openxmlformats.org/officeDocument/2006/relationships/slideLayout" Target="../slideLayouts/slideLayout68.xml"/><Relationship Id="rId16" Type="http://schemas.openxmlformats.org/officeDocument/2006/relationships/tags" Target="../tags/tag386.xml"/><Relationship Id="rId20" Type="http://schemas.openxmlformats.org/officeDocument/2006/relationships/tags" Target="../tags/tag390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24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7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76.xml"/><Relationship Id="rId19" Type="http://schemas.openxmlformats.org/officeDocument/2006/relationships/tags" Target="../tags/tag389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Relationship Id="rId22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3CC85A4-B87A-4046-8415-460A1A1D3E6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06358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3CC85A4-B87A-4046-8415-460A1A1D3E6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388876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3CC85A4-B87A-4046-8415-460A1A1D3E6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073566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3CC85A4-B87A-4046-8415-460A1A1D3E6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38682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B143FA-D232-4D29-A212-E6B5A537148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36456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369554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C0EB221-6F8B-40D9-AA50-1502D700B437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972C22C-EFC9-4AFD-9275-D2BBB0A720A8}"/>
              </a:ext>
            </a:extLst>
          </p:cNvPr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0F5DB4C-E5B8-4D02-9310-FBCF70B33944}"/>
              </a:ext>
            </a:extLst>
          </p:cNvPr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70AC805-9C1C-4C2F-A916-D8FA3763FFFE}"/>
              </a:ext>
            </a:extLst>
          </p:cNvPr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14E23B7-31AA-4176-A6B1-1231B96F1CAF}"/>
              </a:ext>
            </a:extLst>
          </p:cNvPr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4B5541AB-9277-451E-B57C-EAD692290E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172" name="图片 1073743875" descr="学科网 zxxk.com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3" r:link="rId2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395459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  <p:sldLayoutId id="2147483887" r:id="rId13"/>
    <p:sldLayoutId id="2147483888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tags" Target="../tags/tag473.xml"/><Relationship Id="rId1" Type="http://schemas.openxmlformats.org/officeDocument/2006/relationships/tags" Target="../tags/tag47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7" Type="http://schemas.openxmlformats.org/officeDocument/2006/relationships/image" Target="../media/image12.jpeg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3.xml"/><Relationship Id="rId4" Type="http://schemas.openxmlformats.org/officeDocument/2006/relationships/tags" Target="../tags/tag5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16.xml"/><Relationship Id="rId7" Type="http://schemas.openxmlformats.org/officeDocument/2006/relationships/image" Target="../media/image13.jpeg"/><Relationship Id="rId2" Type="http://schemas.openxmlformats.org/officeDocument/2006/relationships/tags" Target="../tags/tag515.xml"/><Relationship Id="rId1" Type="http://schemas.openxmlformats.org/officeDocument/2006/relationships/tags" Target="../tags/tag51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8.xml"/><Relationship Id="rId4" Type="http://schemas.openxmlformats.org/officeDocument/2006/relationships/tags" Target="../tags/tag51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526.xml"/><Relationship Id="rId13" Type="http://schemas.openxmlformats.org/officeDocument/2006/relationships/image" Target="../media/image14.jpeg"/><Relationship Id="rId3" Type="http://schemas.openxmlformats.org/officeDocument/2006/relationships/tags" Target="../tags/tag521.xml"/><Relationship Id="rId7" Type="http://schemas.openxmlformats.org/officeDocument/2006/relationships/tags" Target="../tags/tag525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20.xml"/><Relationship Id="rId1" Type="http://schemas.openxmlformats.org/officeDocument/2006/relationships/tags" Target="../tags/tag519.xml"/><Relationship Id="rId6" Type="http://schemas.openxmlformats.org/officeDocument/2006/relationships/tags" Target="../tags/tag524.xml"/><Relationship Id="rId11" Type="http://schemas.openxmlformats.org/officeDocument/2006/relationships/tags" Target="../tags/tag529.xml"/><Relationship Id="rId5" Type="http://schemas.openxmlformats.org/officeDocument/2006/relationships/tags" Target="../tags/tag523.xml"/><Relationship Id="rId15" Type="http://schemas.openxmlformats.org/officeDocument/2006/relationships/image" Target="../media/image16.jpeg"/><Relationship Id="rId10" Type="http://schemas.openxmlformats.org/officeDocument/2006/relationships/tags" Target="../tags/tag528.xml"/><Relationship Id="rId4" Type="http://schemas.openxmlformats.org/officeDocument/2006/relationships/tags" Target="../tags/tag522.xml"/><Relationship Id="rId9" Type="http://schemas.openxmlformats.org/officeDocument/2006/relationships/tags" Target="../tags/tag527.xml"/><Relationship Id="rId1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32.xml"/><Relationship Id="rId7" Type="http://schemas.openxmlformats.org/officeDocument/2006/relationships/tags" Target="../tags/tag536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6" Type="http://schemas.openxmlformats.org/officeDocument/2006/relationships/tags" Target="../tags/tag535.xml"/><Relationship Id="rId11" Type="http://schemas.openxmlformats.org/officeDocument/2006/relationships/image" Target="../media/image19.png"/><Relationship Id="rId5" Type="http://schemas.openxmlformats.org/officeDocument/2006/relationships/tags" Target="../tags/tag534.xml"/><Relationship Id="rId10" Type="http://schemas.openxmlformats.org/officeDocument/2006/relationships/image" Target="../media/image18.png"/><Relationship Id="rId4" Type="http://schemas.openxmlformats.org/officeDocument/2006/relationships/tags" Target="../tags/tag533.xml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39.xml"/><Relationship Id="rId7" Type="http://schemas.openxmlformats.org/officeDocument/2006/relationships/tags" Target="../tags/tag543.xml"/><Relationship Id="rId2" Type="http://schemas.openxmlformats.org/officeDocument/2006/relationships/tags" Target="../tags/tag538.xml"/><Relationship Id="rId1" Type="http://schemas.openxmlformats.org/officeDocument/2006/relationships/tags" Target="../tags/tag537.xml"/><Relationship Id="rId6" Type="http://schemas.openxmlformats.org/officeDocument/2006/relationships/tags" Target="../tags/tag542.xml"/><Relationship Id="rId11" Type="http://schemas.openxmlformats.org/officeDocument/2006/relationships/image" Target="../media/image17.png"/><Relationship Id="rId5" Type="http://schemas.openxmlformats.org/officeDocument/2006/relationships/tags" Target="../tags/tag541.xml"/><Relationship Id="rId10" Type="http://schemas.openxmlformats.org/officeDocument/2006/relationships/image" Target="../media/image21.png"/><Relationship Id="rId4" Type="http://schemas.openxmlformats.org/officeDocument/2006/relationships/tags" Target="../tags/tag540.xml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51.xml"/><Relationship Id="rId13" Type="http://schemas.openxmlformats.org/officeDocument/2006/relationships/tags" Target="../tags/tag556.xml"/><Relationship Id="rId18" Type="http://schemas.openxmlformats.org/officeDocument/2006/relationships/image" Target="../media/image23.jpeg"/><Relationship Id="rId26" Type="http://schemas.openxmlformats.org/officeDocument/2006/relationships/image" Target="../media/image27.png"/><Relationship Id="rId3" Type="http://schemas.openxmlformats.org/officeDocument/2006/relationships/tags" Target="../tags/tag546.xml"/><Relationship Id="rId21" Type="http://schemas.openxmlformats.org/officeDocument/2006/relationships/tags" Target="../tags/tag657.xml"/><Relationship Id="rId7" Type="http://schemas.openxmlformats.org/officeDocument/2006/relationships/tags" Target="../tags/tag550.xml"/><Relationship Id="rId12" Type="http://schemas.openxmlformats.org/officeDocument/2006/relationships/tags" Target="../tags/tag555.xml"/><Relationship Id="rId17" Type="http://schemas.openxmlformats.org/officeDocument/2006/relationships/image" Target="../media/image22.jpeg"/><Relationship Id="rId25" Type="http://schemas.openxmlformats.org/officeDocument/2006/relationships/tags" Target="../tags/tag661.xml"/><Relationship Id="rId2" Type="http://schemas.openxmlformats.org/officeDocument/2006/relationships/tags" Target="../tags/tag545.xml"/><Relationship Id="rId16" Type="http://schemas.openxmlformats.org/officeDocument/2006/relationships/slideLayout" Target="../slideLayouts/slideLayout35.xml"/><Relationship Id="rId20" Type="http://schemas.openxmlformats.org/officeDocument/2006/relationships/image" Target="../media/image24.png"/><Relationship Id="rId1" Type="http://schemas.openxmlformats.org/officeDocument/2006/relationships/tags" Target="../tags/tag544.xml"/><Relationship Id="rId6" Type="http://schemas.openxmlformats.org/officeDocument/2006/relationships/tags" Target="../tags/tag549.xml"/><Relationship Id="rId11" Type="http://schemas.openxmlformats.org/officeDocument/2006/relationships/tags" Target="../tags/tag554.xml"/><Relationship Id="rId24" Type="http://schemas.openxmlformats.org/officeDocument/2006/relationships/image" Target="../media/image26.png"/><Relationship Id="rId5" Type="http://schemas.openxmlformats.org/officeDocument/2006/relationships/tags" Target="../tags/tag548.xml"/><Relationship Id="rId15" Type="http://schemas.openxmlformats.org/officeDocument/2006/relationships/tags" Target="../tags/tag558.xml"/><Relationship Id="rId23" Type="http://schemas.openxmlformats.org/officeDocument/2006/relationships/tags" Target="../tags/tag659.xml"/><Relationship Id="rId28" Type="http://schemas.openxmlformats.org/officeDocument/2006/relationships/image" Target="../media/image28.png"/><Relationship Id="rId10" Type="http://schemas.openxmlformats.org/officeDocument/2006/relationships/tags" Target="../tags/tag553.xml"/><Relationship Id="rId19" Type="http://schemas.openxmlformats.org/officeDocument/2006/relationships/tags" Target="../tags/tag653.xml"/><Relationship Id="rId31" Type="http://schemas.openxmlformats.org/officeDocument/2006/relationships/image" Target="../media/image29.png"/><Relationship Id="rId4" Type="http://schemas.openxmlformats.org/officeDocument/2006/relationships/tags" Target="../tags/tag547.xml"/><Relationship Id="rId9" Type="http://schemas.openxmlformats.org/officeDocument/2006/relationships/tags" Target="../tags/tag552.xml"/><Relationship Id="rId14" Type="http://schemas.openxmlformats.org/officeDocument/2006/relationships/tags" Target="../tags/tag557.xml"/><Relationship Id="rId22" Type="http://schemas.openxmlformats.org/officeDocument/2006/relationships/image" Target="../media/image25.png"/><Relationship Id="rId27" Type="http://schemas.openxmlformats.org/officeDocument/2006/relationships/tags" Target="../tags/tag664.xml"/><Relationship Id="rId30" Type="http://schemas.openxmlformats.org/officeDocument/2006/relationships/tags" Target="../tags/tag66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tags" Target="../tags/tag561.xml"/><Relationship Id="rId7" Type="http://schemas.openxmlformats.org/officeDocument/2006/relationships/tags" Target="../tags/tag565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6" Type="http://schemas.openxmlformats.org/officeDocument/2006/relationships/tags" Target="../tags/tag564.xml"/><Relationship Id="rId5" Type="http://schemas.openxmlformats.org/officeDocument/2006/relationships/tags" Target="../tags/tag563.xml"/><Relationship Id="rId10" Type="http://schemas.openxmlformats.org/officeDocument/2006/relationships/image" Target="../media/image30.png"/><Relationship Id="rId4" Type="http://schemas.openxmlformats.org/officeDocument/2006/relationships/tags" Target="../tags/tag562.xml"/><Relationship Id="rId9" Type="http://schemas.openxmlformats.org/officeDocument/2006/relationships/tags" Target="../tags/tag67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568.xml"/><Relationship Id="rId7" Type="http://schemas.openxmlformats.org/officeDocument/2006/relationships/oleObject" Target="../embeddings/oleObject1.bin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570.xml"/><Relationship Id="rId4" Type="http://schemas.openxmlformats.org/officeDocument/2006/relationships/tags" Target="../tags/tag56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573.xml"/><Relationship Id="rId7" Type="http://schemas.openxmlformats.org/officeDocument/2006/relationships/tags" Target="../tags/tag686.xml"/><Relationship Id="rId12" Type="http://schemas.openxmlformats.org/officeDocument/2006/relationships/image" Target="../media/image34.png"/><Relationship Id="rId2" Type="http://schemas.openxmlformats.org/officeDocument/2006/relationships/tags" Target="../tags/tag572.xml"/><Relationship Id="rId1" Type="http://schemas.openxmlformats.org/officeDocument/2006/relationships/tags" Target="../tags/tag571.xml"/><Relationship Id="rId6" Type="http://schemas.openxmlformats.org/officeDocument/2006/relationships/slideLayout" Target="../slideLayouts/slideLayout35.xml"/><Relationship Id="rId11" Type="http://schemas.openxmlformats.org/officeDocument/2006/relationships/tags" Target="../tags/tag689.xml"/><Relationship Id="rId5" Type="http://schemas.openxmlformats.org/officeDocument/2006/relationships/tags" Target="../tags/tag575.xml"/><Relationship Id="rId4" Type="http://schemas.openxmlformats.org/officeDocument/2006/relationships/tags" Target="../tags/tag574.xml"/><Relationship Id="rId9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tags" Target="../tags/tag47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79.xml"/><Relationship Id="rId7" Type="http://schemas.openxmlformats.org/officeDocument/2006/relationships/tags" Target="../tags/tag583.xml"/><Relationship Id="rId2" Type="http://schemas.openxmlformats.org/officeDocument/2006/relationships/tags" Target="../tags/tag578.xml"/><Relationship Id="rId1" Type="http://schemas.openxmlformats.org/officeDocument/2006/relationships/tags" Target="../tags/tag577.xml"/><Relationship Id="rId6" Type="http://schemas.openxmlformats.org/officeDocument/2006/relationships/tags" Target="../tags/tag582.xml"/><Relationship Id="rId11" Type="http://schemas.openxmlformats.org/officeDocument/2006/relationships/image" Target="../media/image36.png"/><Relationship Id="rId5" Type="http://schemas.openxmlformats.org/officeDocument/2006/relationships/tags" Target="../tags/tag581.xml"/><Relationship Id="rId10" Type="http://schemas.openxmlformats.org/officeDocument/2006/relationships/tags" Target="../tags/tag697.xml"/><Relationship Id="rId4" Type="http://schemas.openxmlformats.org/officeDocument/2006/relationships/tags" Target="../tags/tag580.xml"/><Relationship Id="rId9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591.xml"/><Relationship Id="rId13" Type="http://schemas.openxmlformats.org/officeDocument/2006/relationships/tags" Target="../tags/tag705.xml"/><Relationship Id="rId3" Type="http://schemas.openxmlformats.org/officeDocument/2006/relationships/tags" Target="../tags/tag586.xml"/><Relationship Id="rId7" Type="http://schemas.openxmlformats.org/officeDocument/2006/relationships/tags" Target="../tags/tag590.xml"/><Relationship Id="rId12" Type="http://schemas.openxmlformats.org/officeDocument/2006/relationships/image" Target="../media/image33.jpeg"/><Relationship Id="rId2" Type="http://schemas.openxmlformats.org/officeDocument/2006/relationships/tags" Target="../tags/tag585.xml"/><Relationship Id="rId1" Type="http://schemas.openxmlformats.org/officeDocument/2006/relationships/tags" Target="../tags/tag584.xml"/><Relationship Id="rId6" Type="http://schemas.openxmlformats.org/officeDocument/2006/relationships/tags" Target="../tags/tag589.xml"/><Relationship Id="rId11" Type="http://schemas.openxmlformats.org/officeDocument/2006/relationships/slideLayout" Target="../slideLayouts/slideLayout46.xml"/><Relationship Id="rId5" Type="http://schemas.openxmlformats.org/officeDocument/2006/relationships/tags" Target="../tags/tag588.xml"/><Relationship Id="rId10" Type="http://schemas.openxmlformats.org/officeDocument/2006/relationships/tags" Target="../tags/tag593.xml"/><Relationship Id="rId4" Type="http://schemas.openxmlformats.org/officeDocument/2006/relationships/tags" Target="../tags/tag587.xml"/><Relationship Id="rId9" Type="http://schemas.openxmlformats.org/officeDocument/2006/relationships/tags" Target="../tags/tag592.xml"/><Relationship Id="rId1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601.xml"/><Relationship Id="rId13" Type="http://schemas.openxmlformats.org/officeDocument/2006/relationships/tags" Target="../tags/tag606.xml"/><Relationship Id="rId18" Type="http://schemas.openxmlformats.org/officeDocument/2006/relationships/image" Target="../media/image32.jpeg"/><Relationship Id="rId3" Type="http://schemas.openxmlformats.org/officeDocument/2006/relationships/tags" Target="../tags/tag596.xml"/><Relationship Id="rId7" Type="http://schemas.openxmlformats.org/officeDocument/2006/relationships/tags" Target="../tags/tag600.xml"/><Relationship Id="rId12" Type="http://schemas.openxmlformats.org/officeDocument/2006/relationships/tags" Target="../tags/tag605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595.xml"/><Relationship Id="rId16" Type="http://schemas.openxmlformats.org/officeDocument/2006/relationships/tags" Target="../tags/tag609.xml"/><Relationship Id="rId1" Type="http://schemas.openxmlformats.org/officeDocument/2006/relationships/tags" Target="../tags/tag594.xml"/><Relationship Id="rId6" Type="http://schemas.openxmlformats.org/officeDocument/2006/relationships/tags" Target="../tags/tag599.xml"/><Relationship Id="rId11" Type="http://schemas.openxmlformats.org/officeDocument/2006/relationships/tags" Target="../tags/tag604.xml"/><Relationship Id="rId5" Type="http://schemas.openxmlformats.org/officeDocument/2006/relationships/tags" Target="../tags/tag598.xml"/><Relationship Id="rId15" Type="http://schemas.openxmlformats.org/officeDocument/2006/relationships/tags" Target="../tags/tag608.xml"/><Relationship Id="rId10" Type="http://schemas.openxmlformats.org/officeDocument/2006/relationships/tags" Target="../tags/tag603.xml"/><Relationship Id="rId4" Type="http://schemas.openxmlformats.org/officeDocument/2006/relationships/tags" Target="../tags/tag597.xml"/><Relationship Id="rId9" Type="http://schemas.openxmlformats.org/officeDocument/2006/relationships/tags" Target="../tags/tag602.xml"/><Relationship Id="rId14" Type="http://schemas.openxmlformats.org/officeDocument/2006/relationships/tags" Target="../tags/tag60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612.xml"/><Relationship Id="rId2" Type="http://schemas.openxmlformats.org/officeDocument/2006/relationships/tags" Target="../tags/tag611.xml"/><Relationship Id="rId1" Type="http://schemas.openxmlformats.org/officeDocument/2006/relationships/tags" Target="../tags/tag610.xml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6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613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1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622.xml"/><Relationship Id="rId13" Type="http://schemas.openxmlformats.org/officeDocument/2006/relationships/slideLayout" Target="../slideLayouts/slideLayout62.xml"/><Relationship Id="rId3" Type="http://schemas.openxmlformats.org/officeDocument/2006/relationships/tags" Target="../tags/tag617.xml"/><Relationship Id="rId7" Type="http://schemas.openxmlformats.org/officeDocument/2006/relationships/tags" Target="../tags/tag621.xml"/><Relationship Id="rId12" Type="http://schemas.openxmlformats.org/officeDocument/2006/relationships/tags" Target="../tags/tag626.xml"/><Relationship Id="rId2" Type="http://schemas.openxmlformats.org/officeDocument/2006/relationships/tags" Target="../tags/tag616.xml"/><Relationship Id="rId1" Type="http://schemas.openxmlformats.org/officeDocument/2006/relationships/tags" Target="../tags/tag615.xml"/><Relationship Id="rId6" Type="http://schemas.openxmlformats.org/officeDocument/2006/relationships/tags" Target="../tags/tag620.xml"/><Relationship Id="rId11" Type="http://schemas.openxmlformats.org/officeDocument/2006/relationships/tags" Target="../tags/tag625.xml"/><Relationship Id="rId5" Type="http://schemas.openxmlformats.org/officeDocument/2006/relationships/tags" Target="../tags/tag619.xml"/><Relationship Id="rId10" Type="http://schemas.openxmlformats.org/officeDocument/2006/relationships/tags" Target="../tags/tag624.xml"/><Relationship Id="rId4" Type="http://schemas.openxmlformats.org/officeDocument/2006/relationships/tags" Target="../tags/tag618.xml"/><Relationship Id="rId9" Type="http://schemas.openxmlformats.org/officeDocument/2006/relationships/tags" Target="../tags/tag6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629.xml"/><Relationship Id="rId7" Type="http://schemas.openxmlformats.org/officeDocument/2006/relationships/tags" Target="../tags/tag633.xml"/><Relationship Id="rId2" Type="http://schemas.openxmlformats.org/officeDocument/2006/relationships/tags" Target="../tags/tag628.xml"/><Relationship Id="rId1" Type="http://schemas.openxmlformats.org/officeDocument/2006/relationships/tags" Target="../tags/tag627.xml"/><Relationship Id="rId6" Type="http://schemas.openxmlformats.org/officeDocument/2006/relationships/tags" Target="../tags/tag632.xml"/><Relationship Id="rId5" Type="http://schemas.openxmlformats.org/officeDocument/2006/relationships/tags" Target="../tags/tag631.xml"/><Relationship Id="rId4" Type="http://schemas.openxmlformats.org/officeDocument/2006/relationships/tags" Target="../tags/tag630.xml"/><Relationship Id="rId9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tags" Target="../tags/tag634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647.xml"/><Relationship Id="rId18" Type="http://schemas.openxmlformats.org/officeDocument/2006/relationships/tags" Target="../tags/tag652.xml"/><Relationship Id="rId26" Type="http://schemas.openxmlformats.org/officeDocument/2006/relationships/tags" Target="../tags/tag665.xml"/><Relationship Id="rId39" Type="http://schemas.openxmlformats.org/officeDocument/2006/relationships/image" Target="../media/image43.wmf"/><Relationship Id="rId21" Type="http://schemas.openxmlformats.org/officeDocument/2006/relationships/tags" Target="../tags/tag656.xml"/><Relationship Id="rId34" Type="http://schemas.openxmlformats.org/officeDocument/2006/relationships/oleObject" Target="../embeddings/oleObject3.bin"/><Relationship Id="rId42" Type="http://schemas.openxmlformats.org/officeDocument/2006/relationships/image" Target="../media/image45.wmf"/><Relationship Id="rId7" Type="http://schemas.openxmlformats.org/officeDocument/2006/relationships/tags" Target="../tags/tag641.xml"/><Relationship Id="rId2" Type="http://schemas.openxmlformats.org/officeDocument/2006/relationships/tags" Target="../tags/tag636.xml"/><Relationship Id="rId16" Type="http://schemas.openxmlformats.org/officeDocument/2006/relationships/tags" Target="../tags/tag650.xml"/><Relationship Id="rId20" Type="http://schemas.openxmlformats.org/officeDocument/2006/relationships/tags" Target="../tags/tag655.xml"/><Relationship Id="rId29" Type="http://schemas.openxmlformats.org/officeDocument/2006/relationships/slideLayout" Target="../slideLayouts/slideLayout34.xml"/><Relationship Id="rId41" Type="http://schemas.openxmlformats.org/officeDocument/2006/relationships/oleObject" Target="../embeddings/oleObject6.bin"/><Relationship Id="rId1" Type="http://schemas.openxmlformats.org/officeDocument/2006/relationships/tags" Target="../tags/tag635.xml"/><Relationship Id="rId6" Type="http://schemas.openxmlformats.org/officeDocument/2006/relationships/tags" Target="../tags/tag640.xml"/><Relationship Id="rId11" Type="http://schemas.openxmlformats.org/officeDocument/2006/relationships/tags" Target="../tags/tag645.xml"/><Relationship Id="rId24" Type="http://schemas.openxmlformats.org/officeDocument/2006/relationships/tags" Target="../tags/tag662.xml"/><Relationship Id="rId32" Type="http://schemas.openxmlformats.org/officeDocument/2006/relationships/oleObject" Target="../embeddings/oleObject2.bin"/><Relationship Id="rId37" Type="http://schemas.openxmlformats.org/officeDocument/2006/relationships/image" Target="../media/image42.wmf"/><Relationship Id="rId40" Type="http://schemas.openxmlformats.org/officeDocument/2006/relationships/image" Target="../media/image44.png"/><Relationship Id="rId5" Type="http://schemas.openxmlformats.org/officeDocument/2006/relationships/tags" Target="../tags/tag639.xml"/><Relationship Id="rId15" Type="http://schemas.openxmlformats.org/officeDocument/2006/relationships/tags" Target="../tags/tag649.xml"/><Relationship Id="rId23" Type="http://schemas.openxmlformats.org/officeDocument/2006/relationships/tags" Target="../tags/tag660.xml"/><Relationship Id="rId28" Type="http://schemas.openxmlformats.org/officeDocument/2006/relationships/tags" Target="../tags/tag668.xml"/><Relationship Id="rId36" Type="http://schemas.openxmlformats.org/officeDocument/2006/relationships/oleObject" Target="../embeddings/oleObject4.bin"/><Relationship Id="rId10" Type="http://schemas.openxmlformats.org/officeDocument/2006/relationships/tags" Target="../tags/tag644.xml"/><Relationship Id="rId19" Type="http://schemas.openxmlformats.org/officeDocument/2006/relationships/tags" Target="../tags/tag654.xml"/><Relationship Id="rId31" Type="http://schemas.openxmlformats.org/officeDocument/2006/relationships/image" Target="../media/image30.png"/><Relationship Id="rId44" Type="http://schemas.openxmlformats.org/officeDocument/2006/relationships/image" Target="../media/image46.wmf"/><Relationship Id="rId4" Type="http://schemas.openxmlformats.org/officeDocument/2006/relationships/tags" Target="../tags/tag638.xml"/><Relationship Id="rId9" Type="http://schemas.openxmlformats.org/officeDocument/2006/relationships/tags" Target="../tags/tag643.xml"/><Relationship Id="rId14" Type="http://schemas.openxmlformats.org/officeDocument/2006/relationships/tags" Target="../tags/tag648.xml"/><Relationship Id="rId22" Type="http://schemas.openxmlformats.org/officeDocument/2006/relationships/tags" Target="../tags/tag658.xml"/><Relationship Id="rId27" Type="http://schemas.openxmlformats.org/officeDocument/2006/relationships/tags" Target="../tags/tag667.xml"/><Relationship Id="rId30" Type="http://schemas.openxmlformats.org/officeDocument/2006/relationships/tags" Target="../tags/tag767.xml"/><Relationship Id="rId35" Type="http://schemas.openxmlformats.org/officeDocument/2006/relationships/image" Target="../media/image41.wmf"/><Relationship Id="rId43" Type="http://schemas.openxmlformats.org/officeDocument/2006/relationships/oleObject" Target="../embeddings/oleObject7.bin"/><Relationship Id="rId8" Type="http://schemas.openxmlformats.org/officeDocument/2006/relationships/tags" Target="../tags/tag642.xml"/><Relationship Id="rId3" Type="http://schemas.openxmlformats.org/officeDocument/2006/relationships/tags" Target="../tags/tag637.xml"/><Relationship Id="rId12" Type="http://schemas.openxmlformats.org/officeDocument/2006/relationships/tags" Target="../tags/tag646.xml"/><Relationship Id="rId17" Type="http://schemas.openxmlformats.org/officeDocument/2006/relationships/tags" Target="../tags/tag651.xml"/><Relationship Id="rId25" Type="http://schemas.openxmlformats.org/officeDocument/2006/relationships/tags" Target="../tags/tag663.xml"/><Relationship Id="rId33" Type="http://schemas.openxmlformats.org/officeDocument/2006/relationships/image" Target="../media/image40.wmf"/><Relationship Id="rId38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77.xml"/><Relationship Id="rId13" Type="http://schemas.openxmlformats.org/officeDocument/2006/relationships/tags" Target="../tags/tag682.xml"/><Relationship Id="rId18" Type="http://schemas.openxmlformats.org/officeDocument/2006/relationships/tags" Target="../tags/tag688.xml"/><Relationship Id="rId3" Type="http://schemas.openxmlformats.org/officeDocument/2006/relationships/tags" Target="../tags/tag671.xml"/><Relationship Id="rId21" Type="http://schemas.openxmlformats.org/officeDocument/2006/relationships/image" Target="../media/image47.png"/><Relationship Id="rId7" Type="http://schemas.openxmlformats.org/officeDocument/2006/relationships/tags" Target="../tags/tag676.xml"/><Relationship Id="rId12" Type="http://schemas.openxmlformats.org/officeDocument/2006/relationships/tags" Target="../tags/tag681.xml"/><Relationship Id="rId17" Type="http://schemas.openxmlformats.org/officeDocument/2006/relationships/tags" Target="../tags/tag687.xml"/><Relationship Id="rId2" Type="http://schemas.openxmlformats.org/officeDocument/2006/relationships/tags" Target="../tags/tag670.xml"/><Relationship Id="rId16" Type="http://schemas.openxmlformats.org/officeDocument/2006/relationships/tags" Target="../tags/tag685.xml"/><Relationship Id="rId20" Type="http://schemas.openxmlformats.org/officeDocument/2006/relationships/notesSlide" Target="../notesSlides/notesSlide1.xml"/><Relationship Id="rId1" Type="http://schemas.openxmlformats.org/officeDocument/2006/relationships/tags" Target="../tags/tag669.xml"/><Relationship Id="rId6" Type="http://schemas.openxmlformats.org/officeDocument/2006/relationships/tags" Target="../tags/tag675.xml"/><Relationship Id="rId11" Type="http://schemas.openxmlformats.org/officeDocument/2006/relationships/tags" Target="../tags/tag680.xml"/><Relationship Id="rId24" Type="http://schemas.openxmlformats.org/officeDocument/2006/relationships/image" Target="../media/image50.png"/><Relationship Id="rId5" Type="http://schemas.openxmlformats.org/officeDocument/2006/relationships/tags" Target="../tags/tag673.xml"/><Relationship Id="rId15" Type="http://schemas.openxmlformats.org/officeDocument/2006/relationships/tags" Target="../tags/tag684.xml"/><Relationship Id="rId23" Type="http://schemas.openxmlformats.org/officeDocument/2006/relationships/image" Target="../media/image49.png"/><Relationship Id="rId10" Type="http://schemas.openxmlformats.org/officeDocument/2006/relationships/tags" Target="../tags/tag679.xml"/><Relationship Id="rId19" Type="http://schemas.openxmlformats.org/officeDocument/2006/relationships/slideLayout" Target="../slideLayouts/slideLayout56.xml"/><Relationship Id="rId4" Type="http://schemas.openxmlformats.org/officeDocument/2006/relationships/tags" Target="../tags/tag672.xml"/><Relationship Id="rId9" Type="http://schemas.openxmlformats.org/officeDocument/2006/relationships/tags" Target="../tags/tag678.xml"/><Relationship Id="rId14" Type="http://schemas.openxmlformats.org/officeDocument/2006/relationships/tags" Target="../tags/tag683.xml"/><Relationship Id="rId22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77.xml"/><Relationship Id="rId2" Type="http://schemas.openxmlformats.org/officeDocument/2006/relationships/tags" Target="../tags/tag476.xml"/><Relationship Id="rId1" Type="http://schemas.openxmlformats.org/officeDocument/2006/relationships/tags" Target="../tags/tag475.xml"/><Relationship Id="rId6" Type="http://schemas.openxmlformats.org/officeDocument/2006/relationships/image" Target="../media/image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7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701.xml"/><Relationship Id="rId3" Type="http://schemas.openxmlformats.org/officeDocument/2006/relationships/tags" Target="../tags/tag695.xml"/><Relationship Id="rId7" Type="http://schemas.openxmlformats.org/officeDocument/2006/relationships/tags" Target="../tags/tag700.xml"/><Relationship Id="rId12" Type="http://schemas.openxmlformats.org/officeDocument/2006/relationships/image" Target="../media/image52.png"/><Relationship Id="rId2" Type="http://schemas.openxmlformats.org/officeDocument/2006/relationships/tags" Target="../tags/tag694.xml"/><Relationship Id="rId1" Type="http://schemas.openxmlformats.org/officeDocument/2006/relationships/tags" Target="../tags/tag693.xml"/><Relationship Id="rId6" Type="http://schemas.openxmlformats.org/officeDocument/2006/relationships/tags" Target="../tags/tag699.xml"/><Relationship Id="rId11" Type="http://schemas.openxmlformats.org/officeDocument/2006/relationships/image" Target="../media/image51.png"/><Relationship Id="rId5" Type="http://schemas.openxmlformats.org/officeDocument/2006/relationships/tags" Target="../tags/tag698.xml"/><Relationship Id="rId10" Type="http://schemas.openxmlformats.org/officeDocument/2006/relationships/slideLayout" Target="../slideLayouts/slideLayout73.xml"/><Relationship Id="rId4" Type="http://schemas.openxmlformats.org/officeDocument/2006/relationships/tags" Target="../tags/tag696.xml"/><Relationship Id="rId9" Type="http://schemas.openxmlformats.org/officeDocument/2006/relationships/tags" Target="../tags/tag702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tags" Target="../tags/tag716.xml"/><Relationship Id="rId18" Type="http://schemas.openxmlformats.org/officeDocument/2006/relationships/tags" Target="../tags/tag721.xml"/><Relationship Id="rId26" Type="http://schemas.openxmlformats.org/officeDocument/2006/relationships/image" Target="../media/image41.wmf"/><Relationship Id="rId3" Type="http://schemas.openxmlformats.org/officeDocument/2006/relationships/tags" Target="../tags/tag706.xml"/><Relationship Id="rId21" Type="http://schemas.openxmlformats.org/officeDocument/2006/relationships/tags" Target="../tags/tag724.xml"/><Relationship Id="rId7" Type="http://schemas.openxmlformats.org/officeDocument/2006/relationships/tags" Target="../tags/tag710.xml"/><Relationship Id="rId12" Type="http://schemas.openxmlformats.org/officeDocument/2006/relationships/tags" Target="../tags/tag715.xml"/><Relationship Id="rId17" Type="http://schemas.openxmlformats.org/officeDocument/2006/relationships/tags" Target="../tags/tag720.xml"/><Relationship Id="rId25" Type="http://schemas.openxmlformats.org/officeDocument/2006/relationships/oleObject" Target="../embeddings/oleObject3.bin"/><Relationship Id="rId33" Type="http://schemas.openxmlformats.org/officeDocument/2006/relationships/image" Target="../media/image53.png"/><Relationship Id="rId2" Type="http://schemas.openxmlformats.org/officeDocument/2006/relationships/tags" Target="../tags/tag704.xml"/><Relationship Id="rId16" Type="http://schemas.openxmlformats.org/officeDocument/2006/relationships/tags" Target="../tags/tag719.xml"/><Relationship Id="rId20" Type="http://schemas.openxmlformats.org/officeDocument/2006/relationships/tags" Target="../tags/tag723.xml"/><Relationship Id="rId29" Type="http://schemas.openxmlformats.org/officeDocument/2006/relationships/oleObject" Target="../embeddings/oleObject5.bin"/><Relationship Id="rId1" Type="http://schemas.openxmlformats.org/officeDocument/2006/relationships/tags" Target="../tags/tag703.xml"/><Relationship Id="rId6" Type="http://schemas.openxmlformats.org/officeDocument/2006/relationships/tags" Target="../tags/tag709.xml"/><Relationship Id="rId11" Type="http://schemas.openxmlformats.org/officeDocument/2006/relationships/tags" Target="../tags/tag714.xml"/><Relationship Id="rId24" Type="http://schemas.openxmlformats.org/officeDocument/2006/relationships/image" Target="../media/image40.wmf"/><Relationship Id="rId32" Type="http://schemas.openxmlformats.org/officeDocument/2006/relationships/image" Target="../media/image30.png"/><Relationship Id="rId5" Type="http://schemas.openxmlformats.org/officeDocument/2006/relationships/tags" Target="../tags/tag708.xml"/><Relationship Id="rId15" Type="http://schemas.openxmlformats.org/officeDocument/2006/relationships/tags" Target="../tags/tag718.xml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42.wmf"/><Relationship Id="rId10" Type="http://schemas.openxmlformats.org/officeDocument/2006/relationships/tags" Target="../tags/tag713.xml"/><Relationship Id="rId19" Type="http://schemas.openxmlformats.org/officeDocument/2006/relationships/tags" Target="../tags/tag722.xml"/><Relationship Id="rId31" Type="http://schemas.openxmlformats.org/officeDocument/2006/relationships/tags" Target="../tags/tag843.xml"/><Relationship Id="rId4" Type="http://schemas.openxmlformats.org/officeDocument/2006/relationships/tags" Target="../tags/tag707.xml"/><Relationship Id="rId9" Type="http://schemas.openxmlformats.org/officeDocument/2006/relationships/tags" Target="../tags/tag712.xml"/><Relationship Id="rId14" Type="http://schemas.openxmlformats.org/officeDocument/2006/relationships/tags" Target="../tags/tag717.xml"/><Relationship Id="rId22" Type="http://schemas.openxmlformats.org/officeDocument/2006/relationships/slideLayout" Target="../slideLayouts/slideLayout34.xml"/><Relationship Id="rId27" Type="http://schemas.openxmlformats.org/officeDocument/2006/relationships/oleObject" Target="../embeddings/oleObject4.bin"/><Relationship Id="rId30" Type="http://schemas.openxmlformats.org/officeDocument/2006/relationships/image" Target="../media/image43.wmf"/><Relationship Id="rId8" Type="http://schemas.openxmlformats.org/officeDocument/2006/relationships/tags" Target="../tags/tag7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727.xml"/><Relationship Id="rId2" Type="http://schemas.openxmlformats.org/officeDocument/2006/relationships/tags" Target="../tags/tag726.xml"/><Relationship Id="rId1" Type="http://schemas.openxmlformats.org/officeDocument/2006/relationships/tags" Target="../tags/tag725.xml"/><Relationship Id="rId6" Type="http://schemas.openxmlformats.org/officeDocument/2006/relationships/slideLayout" Target="../slideLayouts/slideLayout35.xml"/><Relationship Id="rId5" Type="http://schemas.openxmlformats.org/officeDocument/2006/relationships/tags" Target="../tags/tag729.xml"/><Relationship Id="rId4" Type="http://schemas.openxmlformats.org/officeDocument/2006/relationships/tags" Target="../tags/tag7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732.xml"/><Relationship Id="rId2" Type="http://schemas.openxmlformats.org/officeDocument/2006/relationships/tags" Target="../tags/tag731.xml"/><Relationship Id="rId1" Type="http://schemas.openxmlformats.org/officeDocument/2006/relationships/tags" Target="../tags/tag730.xml"/><Relationship Id="rId6" Type="http://schemas.openxmlformats.org/officeDocument/2006/relationships/image" Target="../media/image54.png"/><Relationship Id="rId5" Type="http://schemas.openxmlformats.org/officeDocument/2006/relationships/slideLayout" Target="../slideLayouts/slideLayout40.xml"/><Relationship Id="rId4" Type="http://schemas.openxmlformats.org/officeDocument/2006/relationships/tags" Target="../tags/tag7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736.xml"/><Relationship Id="rId2" Type="http://schemas.openxmlformats.org/officeDocument/2006/relationships/tags" Target="../tags/tag735.xml"/><Relationship Id="rId1" Type="http://schemas.openxmlformats.org/officeDocument/2006/relationships/tags" Target="../tags/tag734.xml"/><Relationship Id="rId4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tags" Target="../tags/tag7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740.xml"/><Relationship Id="rId7" Type="http://schemas.openxmlformats.org/officeDocument/2006/relationships/image" Target="../media/image55.png"/><Relationship Id="rId2" Type="http://schemas.openxmlformats.org/officeDocument/2006/relationships/tags" Target="../tags/tag739.xml"/><Relationship Id="rId1" Type="http://schemas.openxmlformats.org/officeDocument/2006/relationships/tags" Target="../tags/tag738.xml"/><Relationship Id="rId6" Type="http://schemas.openxmlformats.org/officeDocument/2006/relationships/slideLayout" Target="../slideLayouts/slideLayout40.xml"/><Relationship Id="rId5" Type="http://schemas.openxmlformats.org/officeDocument/2006/relationships/tags" Target="../tags/tag742.xml"/><Relationship Id="rId4" Type="http://schemas.openxmlformats.org/officeDocument/2006/relationships/tags" Target="../tags/tag74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750.xml"/><Relationship Id="rId13" Type="http://schemas.openxmlformats.org/officeDocument/2006/relationships/slideLayout" Target="../slideLayouts/slideLayout40.xml"/><Relationship Id="rId3" Type="http://schemas.openxmlformats.org/officeDocument/2006/relationships/tags" Target="../tags/tag745.xml"/><Relationship Id="rId7" Type="http://schemas.openxmlformats.org/officeDocument/2006/relationships/tags" Target="../tags/tag749.xml"/><Relationship Id="rId12" Type="http://schemas.openxmlformats.org/officeDocument/2006/relationships/tags" Target="../tags/tag754.xml"/><Relationship Id="rId2" Type="http://schemas.openxmlformats.org/officeDocument/2006/relationships/tags" Target="../tags/tag744.xml"/><Relationship Id="rId16" Type="http://schemas.openxmlformats.org/officeDocument/2006/relationships/image" Target="../media/image16.jpeg"/><Relationship Id="rId1" Type="http://schemas.openxmlformats.org/officeDocument/2006/relationships/tags" Target="../tags/tag743.xml"/><Relationship Id="rId6" Type="http://schemas.openxmlformats.org/officeDocument/2006/relationships/tags" Target="../tags/tag748.xml"/><Relationship Id="rId11" Type="http://schemas.openxmlformats.org/officeDocument/2006/relationships/tags" Target="../tags/tag753.xml"/><Relationship Id="rId5" Type="http://schemas.openxmlformats.org/officeDocument/2006/relationships/tags" Target="../tags/tag747.xml"/><Relationship Id="rId15" Type="http://schemas.openxmlformats.org/officeDocument/2006/relationships/image" Target="../media/image15.jpeg"/><Relationship Id="rId10" Type="http://schemas.openxmlformats.org/officeDocument/2006/relationships/tags" Target="../tags/tag752.xml"/><Relationship Id="rId4" Type="http://schemas.openxmlformats.org/officeDocument/2006/relationships/tags" Target="../tags/tag746.xml"/><Relationship Id="rId9" Type="http://schemas.openxmlformats.org/officeDocument/2006/relationships/tags" Target="../tags/tag751.xml"/><Relationship Id="rId14" Type="http://schemas.openxmlformats.org/officeDocument/2006/relationships/image" Target="../media/image14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762.xml"/><Relationship Id="rId13" Type="http://schemas.openxmlformats.org/officeDocument/2006/relationships/tags" Target="../tags/tag768.xml"/><Relationship Id="rId3" Type="http://schemas.openxmlformats.org/officeDocument/2006/relationships/tags" Target="../tags/tag757.xml"/><Relationship Id="rId7" Type="http://schemas.openxmlformats.org/officeDocument/2006/relationships/tags" Target="../tags/tag761.xml"/><Relationship Id="rId12" Type="http://schemas.openxmlformats.org/officeDocument/2006/relationships/tags" Target="../tags/tag766.xml"/><Relationship Id="rId2" Type="http://schemas.openxmlformats.org/officeDocument/2006/relationships/tags" Target="../tags/tag756.xml"/><Relationship Id="rId16" Type="http://schemas.openxmlformats.org/officeDocument/2006/relationships/image" Target="../media/image56.png"/><Relationship Id="rId1" Type="http://schemas.openxmlformats.org/officeDocument/2006/relationships/tags" Target="../tags/tag755.xml"/><Relationship Id="rId6" Type="http://schemas.openxmlformats.org/officeDocument/2006/relationships/tags" Target="../tags/tag760.xml"/><Relationship Id="rId11" Type="http://schemas.openxmlformats.org/officeDocument/2006/relationships/tags" Target="../tags/tag765.xml"/><Relationship Id="rId5" Type="http://schemas.openxmlformats.org/officeDocument/2006/relationships/tags" Target="../tags/tag759.xml"/><Relationship Id="rId15" Type="http://schemas.openxmlformats.org/officeDocument/2006/relationships/image" Target="../media/image55.png"/><Relationship Id="rId10" Type="http://schemas.openxmlformats.org/officeDocument/2006/relationships/tags" Target="../tags/tag764.xml"/><Relationship Id="rId4" Type="http://schemas.openxmlformats.org/officeDocument/2006/relationships/tags" Target="../tags/tag758.xml"/><Relationship Id="rId9" Type="http://schemas.openxmlformats.org/officeDocument/2006/relationships/tags" Target="../tags/tag763.xml"/><Relationship Id="rId14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771.xml"/><Relationship Id="rId7" Type="http://schemas.openxmlformats.org/officeDocument/2006/relationships/image" Target="../media/image57.jpeg"/><Relationship Id="rId2" Type="http://schemas.openxmlformats.org/officeDocument/2006/relationships/tags" Target="../tags/tag770.xml"/><Relationship Id="rId1" Type="http://schemas.openxmlformats.org/officeDocument/2006/relationships/tags" Target="../tags/tag769.xml"/><Relationship Id="rId6" Type="http://schemas.openxmlformats.org/officeDocument/2006/relationships/slideLayout" Target="../slideLayouts/slideLayout40.xml"/><Relationship Id="rId5" Type="http://schemas.openxmlformats.org/officeDocument/2006/relationships/tags" Target="../tags/tag773.xml"/><Relationship Id="rId4" Type="http://schemas.openxmlformats.org/officeDocument/2006/relationships/tags" Target="../tags/tag77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35.xml"/><Relationship Id="rId4" Type="http://schemas.openxmlformats.org/officeDocument/2006/relationships/tags" Target="../tags/tag48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776.xml"/><Relationship Id="rId2" Type="http://schemas.openxmlformats.org/officeDocument/2006/relationships/tags" Target="../tags/tag775.xml"/><Relationship Id="rId1" Type="http://schemas.openxmlformats.org/officeDocument/2006/relationships/tags" Target="../tags/tag774.xml"/><Relationship Id="rId6" Type="http://schemas.openxmlformats.org/officeDocument/2006/relationships/image" Target="../media/image55.png"/><Relationship Id="rId5" Type="http://schemas.openxmlformats.org/officeDocument/2006/relationships/slideLayout" Target="../slideLayouts/slideLayout40.xml"/><Relationship Id="rId4" Type="http://schemas.openxmlformats.org/officeDocument/2006/relationships/tags" Target="../tags/tag77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tags" Target="../tags/tag780.xml"/><Relationship Id="rId7" Type="http://schemas.openxmlformats.org/officeDocument/2006/relationships/tags" Target="../tags/tag784.xml"/><Relationship Id="rId2" Type="http://schemas.openxmlformats.org/officeDocument/2006/relationships/tags" Target="../tags/tag779.xml"/><Relationship Id="rId1" Type="http://schemas.openxmlformats.org/officeDocument/2006/relationships/tags" Target="../tags/tag778.xml"/><Relationship Id="rId6" Type="http://schemas.openxmlformats.org/officeDocument/2006/relationships/tags" Target="../tags/tag783.xml"/><Relationship Id="rId5" Type="http://schemas.openxmlformats.org/officeDocument/2006/relationships/tags" Target="../tags/tag782.xml"/><Relationship Id="rId10" Type="http://schemas.openxmlformats.org/officeDocument/2006/relationships/image" Target="../media/image59.jpeg"/><Relationship Id="rId4" Type="http://schemas.openxmlformats.org/officeDocument/2006/relationships/tags" Target="../tags/tag781.xml"/><Relationship Id="rId9" Type="http://schemas.openxmlformats.org/officeDocument/2006/relationships/image" Target="../media/image5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0.xml"/><Relationship Id="rId1" Type="http://schemas.openxmlformats.org/officeDocument/2006/relationships/tags" Target="../tags/tag78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793.xml"/><Relationship Id="rId13" Type="http://schemas.openxmlformats.org/officeDocument/2006/relationships/tags" Target="../tags/tag922.xml"/><Relationship Id="rId3" Type="http://schemas.openxmlformats.org/officeDocument/2006/relationships/tags" Target="../tags/tag788.xml"/><Relationship Id="rId7" Type="http://schemas.openxmlformats.org/officeDocument/2006/relationships/tags" Target="../tags/tag792.xml"/><Relationship Id="rId12" Type="http://schemas.openxmlformats.org/officeDocument/2006/relationships/image" Target="../media/image33.jpeg"/><Relationship Id="rId2" Type="http://schemas.openxmlformats.org/officeDocument/2006/relationships/tags" Target="../tags/tag787.xml"/><Relationship Id="rId16" Type="http://schemas.openxmlformats.org/officeDocument/2006/relationships/image" Target="../media/image63.png"/><Relationship Id="rId1" Type="http://schemas.openxmlformats.org/officeDocument/2006/relationships/tags" Target="../tags/tag786.xml"/><Relationship Id="rId6" Type="http://schemas.openxmlformats.org/officeDocument/2006/relationships/tags" Target="../tags/tag791.xml"/><Relationship Id="rId11" Type="http://schemas.openxmlformats.org/officeDocument/2006/relationships/slideLayout" Target="../slideLayouts/slideLayout57.xml"/><Relationship Id="rId5" Type="http://schemas.openxmlformats.org/officeDocument/2006/relationships/tags" Target="../tags/tag790.xml"/><Relationship Id="rId15" Type="http://schemas.openxmlformats.org/officeDocument/2006/relationships/tags" Target="../tags/tag925.xml"/><Relationship Id="rId10" Type="http://schemas.openxmlformats.org/officeDocument/2006/relationships/tags" Target="../tags/tag795.xml"/><Relationship Id="rId4" Type="http://schemas.openxmlformats.org/officeDocument/2006/relationships/tags" Target="../tags/tag789.xml"/><Relationship Id="rId9" Type="http://schemas.openxmlformats.org/officeDocument/2006/relationships/tags" Target="../tags/tag794.xml"/><Relationship Id="rId1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" Type="http://schemas.openxmlformats.org/officeDocument/2006/relationships/tags" Target="../tags/tag796.xml"/><Relationship Id="rId5" Type="http://schemas.openxmlformats.org/officeDocument/2006/relationships/image" Target="../media/image60.png"/><Relationship Id="rId4" Type="http://schemas.openxmlformats.org/officeDocument/2006/relationships/slideLayout" Target="../slideLayouts/slideLayout62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tags" Target="../tags/tag811.xml"/><Relationship Id="rId18" Type="http://schemas.openxmlformats.org/officeDocument/2006/relationships/tags" Target="../tags/tag816.xml"/><Relationship Id="rId26" Type="http://schemas.openxmlformats.org/officeDocument/2006/relationships/image" Target="../media/image41.wmf"/><Relationship Id="rId3" Type="http://schemas.openxmlformats.org/officeDocument/2006/relationships/tags" Target="../tags/tag801.xml"/><Relationship Id="rId21" Type="http://schemas.openxmlformats.org/officeDocument/2006/relationships/tags" Target="../tags/tag819.xml"/><Relationship Id="rId7" Type="http://schemas.openxmlformats.org/officeDocument/2006/relationships/tags" Target="../tags/tag805.xml"/><Relationship Id="rId12" Type="http://schemas.openxmlformats.org/officeDocument/2006/relationships/tags" Target="../tags/tag810.xml"/><Relationship Id="rId17" Type="http://schemas.openxmlformats.org/officeDocument/2006/relationships/tags" Target="../tags/tag815.xml"/><Relationship Id="rId25" Type="http://schemas.openxmlformats.org/officeDocument/2006/relationships/oleObject" Target="../embeddings/oleObject3.bin"/><Relationship Id="rId33" Type="http://schemas.openxmlformats.org/officeDocument/2006/relationships/image" Target="../media/image53.png"/><Relationship Id="rId2" Type="http://schemas.openxmlformats.org/officeDocument/2006/relationships/tags" Target="../tags/tag800.xml"/><Relationship Id="rId16" Type="http://schemas.openxmlformats.org/officeDocument/2006/relationships/tags" Target="../tags/tag814.xml"/><Relationship Id="rId20" Type="http://schemas.openxmlformats.org/officeDocument/2006/relationships/tags" Target="../tags/tag818.xml"/><Relationship Id="rId29" Type="http://schemas.openxmlformats.org/officeDocument/2006/relationships/oleObject" Target="../embeddings/oleObject5.bin"/><Relationship Id="rId1" Type="http://schemas.openxmlformats.org/officeDocument/2006/relationships/tags" Target="../tags/tag799.xml"/><Relationship Id="rId6" Type="http://schemas.openxmlformats.org/officeDocument/2006/relationships/tags" Target="../tags/tag804.xml"/><Relationship Id="rId11" Type="http://schemas.openxmlformats.org/officeDocument/2006/relationships/tags" Target="../tags/tag809.xml"/><Relationship Id="rId24" Type="http://schemas.openxmlformats.org/officeDocument/2006/relationships/image" Target="../media/image40.wmf"/><Relationship Id="rId32" Type="http://schemas.openxmlformats.org/officeDocument/2006/relationships/image" Target="../media/image30.png"/><Relationship Id="rId5" Type="http://schemas.openxmlformats.org/officeDocument/2006/relationships/tags" Target="../tags/tag803.xml"/><Relationship Id="rId15" Type="http://schemas.openxmlformats.org/officeDocument/2006/relationships/tags" Target="../tags/tag813.xml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42.wmf"/><Relationship Id="rId10" Type="http://schemas.openxmlformats.org/officeDocument/2006/relationships/tags" Target="../tags/tag808.xml"/><Relationship Id="rId19" Type="http://schemas.openxmlformats.org/officeDocument/2006/relationships/tags" Target="../tags/tag817.xml"/><Relationship Id="rId31" Type="http://schemas.openxmlformats.org/officeDocument/2006/relationships/tags" Target="../tags/tag954.xml"/><Relationship Id="rId4" Type="http://schemas.openxmlformats.org/officeDocument/2006/relationships/tags" Target="../tags/tag802.xml"/><Relationship Id="rId9" Type="http://schemas.openxmlformats.org/officeDocument/2006/relationships/tags" Target="../tags/tag807.xml"/><Relationship Id="rId14" Type="http://schemas.openxmlformats.org/officeDocument/2006/relationships/tags" Target="../tags/tag812.xml"/><Relationship Id="rId22" Type="http://schemas.openxmlformats.org/officeDocument/2006/relationships/slideLayout" Target="../slideLayouts/slideLayout12.xml"/><Relationship Id="rId27" Type="http://schemas.openxmlformats.org/officeDocument/2006/relationships/oleObject" Target="../embeddings/oleObject4.bin"/><Relationship Id="rId30" Type="http://schemas.openxmlformats.org/officeDocument/2006/relationships/image" Target="../media/image43.wmf"/><Relationship Id="rId8" Type="http://schemas.openxmlformats.org/officeDocument/2006/relationships/tags" Target="../tags/tag80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tags" Target="../tags/tag821.xml"/><Relationship Id="rId1" Type="http://schemas.openxmlformats.org/officeDocument/2006/relationships/tags" Target="../tags/tag820.xml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tags" Target="../tags/tag822.xml"/><Relationship Id="rId7" Type="http://schemas.openxmlformats.org/officeDocument/2006/relationships/slideLayout" Target="../slideLayouts/slideLayout6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tags" Target="../tags/tag825.xml"/><Relationship Id="rId5" Type="http://schemas.openxmlformats.org/officeDocument/2006/relationships/tags" Target="../tags/tag824.xml"/><Relationship Id="rId4" Type="http://schemas.openxmlformats.org/officeDocument/2006/relationships/tags" Target="../tags/tag823.xml"/><Relationship Id="rId9" Type="http://schemas.openxmlformats.org/officeDocument/2006/relationships/hyperlink" Target="&#30913;&#22330;&#23545;&#36890;&#30005;&#23548;&#32447;&#30340;&#20316;&#29992;1.mp4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828.xml"/><Relationship Id="rId2" Type="http://schemas.openxmlformats.org/officeDocument/2006/relationships/tags" Target="../tags/tag827.xml"/><Relationship Id="rId1" Type="http://schemas.openxmlformats.org/officeDocument/2006/relationships/tags" Target="../tags/tag826.xml"/><Relationship Id="rId5" Type="http://schemas.openxmlformats.org/officeDocument/2006/relationships/image" Target="../media/image62.jpeg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88.xml"/><Relationship Id="rId13" Type="http://schemas.openxmlformats.org/officeDocument/2006/relationships/tags" Target="../tags/tag493.xml"/><Relationship Id="rId18" Type="http://schemas.openxmlformats.org/officeDocument/2006/relationships/image" Target="../media/image6.png"/><Relationship Id="rId3" Type="http://schemas.openxmlformats.org/officeDocument/2006/relationships/tags" Target="../tags/tag483.xml"/><Relationship Id="rId7" Type="http://schemas.openxmlformats.org/officeDocument/2006/relationships/tags" Target="../tags/tag487.xml"/><Relationship Id="rId12" Type="http://schemas.openxmlformats.org/officeDocument/2006/relationships/tags" Target="../tags/tag492.xml"/><Relationship Id="rId17" Type="http://schemas.openxmlformats.org/officeDocument/2006/relationships/slideLayout" Target="../slideLayouts/slideLayout35.xml"/><Relationship Id="rId2" Type="http://schemas.openxmlformats.org/officeDocument/2006/relationships/tags" Target="../tags/tag482.xml"/><Relationship Id="rId16" Type="http://schemas.openxmlformats.org/officeDocument/2006/relationships/tags" Target="../tags/tag496.xml"/><Relationship Id="rId1" Type="http://schemas.openxmlformats.org/officeDocument/2006/relationships/tags" Target="../tags/tag481.xml"/><Relationship Id="rId6" Type="http://schemas.openxmlformats.org/officeDocument/2006/relationships/tags" Target="../tags/tag486.xml"/><Relationship Id="rId11" Type="http://schemas.openxmlformats.org/officeDocument/2006/relationships/tags" Target="../tags/tag491.xml"/><Relationship Id="rId5" Type="http://schemas.openxmlformats.org/officeDocument/2006/relationships/tags" Target="../tags/tag485.xml"/><Relationship Id="rId15" Type="http://schemas.openxmlformats.org/officeDocument/2006/relationships/tags" Target="../tags/tag495.xml"/><Relationship Id="rId10" Type="http://schemas.openxmlformats.org/officeDocument/2006/relationships/tags" Target="../tags/tag490.xml"/><Relationship Id="rId19" Type="http://schemas.openxmlformats.org/officeDocument/2006/relationships/image" Target="../media/image7.png"/><Relationship Id="rId4" Type="http://schemas.openxmlformats.org/officeDocument/2006/relationships/tags" Target="../tags/tag484.xml"/><Relationship Id="rId9" Type="http://schemas.openxmlformats.org/officeDocument/2006/relationships/tags" Target="../tags/tag489.xml"/><Relationship Id="rId14" Type="http://schemas.openxmlformats.org/officeDocument/2006/relationships/tags" Target="../tags/tag49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99.xml"/><Relationship Id="rId7" Type="http://schemas.openxmlformats.org/officeDocument/2006/relationships/slideLayout" Target="../slideLayouts/slideLayout35.xml"/><Relationship Id="rId2" Type="http://schemas.openxmlformats.org/officeDocument/2006/relationships/tags" Target="../tags/tag498.xml"/><Relationship Id="rId1" Type="http://schemas.openxmlformats.org/officeDocument/2006/relationships/tags" Target="../tags/tag497.xml"/><Relationship Id="rId6" Type="http://schemas.openxmlformats.org/officeDocument/2006/relationships/tags" Target="../tags/tag502.xml"/><Relationship Id="rId5" Type="http://schemas.openxmlformats.org/officeDocument/2006/relationships/tags" Target="../tags/tag501.xml"/><Relationship Id="rId4" Type="http://schemas.openxmlformats.org/officeDocument/2006/relationships/tags" Target="../tags/tag500.xml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05.xml"/><Relationship Id="rId2" Type="http://schemas.openxmlformats.org/officeDocument/2006/relationships/tags" Target="../tags/tag504.xml"/><Relationship Id="rId1" Type="http://schemas.openxmlformats.org/officeDocument/2006/relationships/tags" Target="../tags/tag503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0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1216" y="1484784"/>
            <a:ext cx="1188131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密  度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75720" y="5157192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10667A7C-ACC2-B986-3256-24EE06AF9F1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869" y="729427"/>
            <a:ext cx="9396262" cy="61285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BE5752-9FEB-4B41-FBA6-B1311469E41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525864" y="682997"/>
            <a:ext cx="165618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</a:rPr>
              <a:t>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C45889B-A1A7-914C-FCCD-5443CB96397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871864" y="729427"/>
            <a:ext cx="165618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</a:rPr>
              <a:t>泡沫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7F4FEF0-070F-FAF7-0596-3AEE236FAAF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387588" y="44624"/>
            <a:ext cx="8280920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体积相等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时，砖的质量比泡沫</a:t>
            </a:r>
            <a:r>
              <a:rPr lang="en-US" altLang="zh-CN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___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C959F3-DC54-03CB-AADE-E9707D3E05A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135443" y="44623"/>
            <a:ext cx="117038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大</a:t>
            </a:r>
          </a:p>
        </p:txBody>
      </p:sp>
    </p:spTree>
    <p:extLst>
      <p:ext uri="{BB962C8B-B14F-4D97-AF65-F5344CB8AC3E}">
        <p14:creationId xmlns:p14="http://schemas.microsoft.com/office/powerpoint/2010/main" val="1238362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E387A48-38EB-7868-3666-562DE1A1452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568" y="851682"/>
            <a:ext cx="9900865" cy="600631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993484A-E78B-6C8D-6F15-F5F1440F422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112224" y="2924944"/>
            <a:ext cx="165618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</a:rPr>
              <a:t>砖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4820882-D3E4-658E-C62E-A76780F0532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14439" y="1052736"/>
            <a:ext cx="165618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</a:rPr>
              <a:t>泡沫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E6E8FC-9372-5FE2-19A5-4019409E524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279576" y="61536"/>
            <a:ext cx="8136904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质量相等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时，砖的体积比泡沫</a:t>
            </a:r>
            <a:r>
              <a:rPr lang="en-US" altLang="zh-CN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___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88999C-6FBF-EE8F-A305-39CCD74EF0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048328" y="61536"/>
            <a:ext cx="1440160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15512412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>
            <a:extLst>
              <a:ext uri="{FF2B5EF4-FFF2-40B4-BE49-F238E27FC236}">
                <a16:creationId xmlns:a16="http://schemas.microsoft.com/office/drawing/2014/main" id="{03EA0700-AB2D-000A-DD74-429D8CF3774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4" t="-50" r="1024" b="3955"/>
          <a:stretch>
            <a:fillRect/>
          </a:stretch>
        </p:blipFill>
        <p:spPr bwMode="auto">
          <a:xfrm>
            <a:off x="-819" y="1694161"/>
            <a:ext cx="3907731" cy="40883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038F7809-EC31-C423-5E8F-9F1D2D9DE111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2" t="17869" r="6156" b="994"/>
          <a:stretch>
            <a:fillRect/>
          </a:stretch>
        </p:blipFill>
        <p:spPr bwMode="auto">
          <a:xfrm>
            <a:off x="8670049" y="1694160"/>
            <a:ext cx="3521132" cy="40883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>
            <a:extLst>
              <a:ext uri="{FF2B5EF4-FFF2-40B4-BE49-F238E27FC236}">
                <a16:creationId xmlns:a16="http://schemas.microsoft.com/office/drawing/2014/main" id="{65175D39-E0FB-B692-8E8F-5A06617CBD30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6" t="894" b="1"/>
          <a:stretch>
            <a:fillRect/>
          </a:stretch>
        </p:blipFill>
        <p:spPr bwMode="auto">
          <a:xfrm>
            <a:off x="4527914" y="1694161"/>
            <a:ext cx="3521132" cy="40883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" name="TextBox 2">
            <a:extLst>
              <a:ext uri="{FF2B5EF4-FFF2-40B4-BE49-F238E27FC236}">
                <a16:creationId xmlns:a16="http://schemas.microsoft.com/office/drawing/2014/main" id="{02F9E762-06D4-BAA0-C370-2BF99516DC7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42653" y="5746236"/>
            <a:ext cx="3583129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固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5129" name="TextBox 2">
            <a:extLst>
              <a:ext uri="{FF2B5EF4-FFF2-40B4-BE49-F238E27FC236}">
                <a16:creationId xmlns:a16="http://schemas.microsoft.com/office/drawing/2014/main" id="{B3D374A5-6D53-6FBE-BA72-8761FB0B456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661680" y="5746236"/>
            <a:ext cx="3317160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液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5130" name="TextBox 2">
            <a:extLst>
              <a:ext uri="{FF2B5EF4-FFF2-40B4-BE49-F238E27FC236}">
                <a16:creationId xmlns:a16="http://schemas.microsoft.com/office/drawing/2014/main" id="{D42339DF-30AE-5125-FB6C-F75DA43F44C7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17226" y="5746236"/>
            <a:ext cx="2834161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气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D9A1EE-A021-A31B-E2DC-15FC8296B114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646909" y="836712"/>
            <a:ext cx="4896544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粒子之间有间距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5031CD96-69DA-2A70-DC3D-D4AF9E38D0AB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765221" y="128769"/>
            <a:ext cx="6661559" cy="707886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zh-CN" altLang="en-US" sz="4000" b="1">
                <a:solidFill>
                  <a:srgbClr val="FF0000"/>
                </a:solidFill>
              </a:rPr>
              <a:t>密度</a:t>
            </a:r>
            <a:r>
              <a:rPr lang="zh-CN" altLang="en-US" sz="4000" b="1">
                <a:solidFill>
                  <a:srgbClr val="000000"/>
                </a:solidFill>
              </a:rPr>
              <a:t>描述物质的</a:t>
            </a:r>
            <a:r>
              <a:rPr lang="zh-CN" altLang="en-US" sz="4000" b="1">
                <a:solidFill>
                  <a:srgbClr val="FF0000"/>
                </a:solidFill>
              </a:rPr>
              <a:t>疏密</a:t>
            </a:r>
            <a:r>
              <a:rPr lang="zh-CN" altLang="en-US" sz="4000" b="1">
                <a:solidFill>
                  <a:srgbClr val="000000"/>
                </a:solidFill>
              </a:rPr>
              <a:t>程度</a:t>
            </a:r>
            <a:endParaRPr lang="en-US" altLang="zh-CN" sz="4000" b="1">
              <a:solidFill>
                <a:srgbClr val="0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26199B4-07CB-BFCB-9CFC-A667DA3F71A4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497577" y="3284984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39F4D5C-9D4E-2688-7C66-A6A01B33208D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876583" y="4077072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集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A6D4BA2-85E6-4B76-2F1B-F4BF52A087B6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979122" y="2652347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</a:t>
            </a:r>
          </a:p>
        </p:txBody>
      </p:sp>
    </p:spTree>
    <p:extLst>
      <p:ext uri="{BB962C8B-B14F-4D97-AF65-F5344CB8AC3E}">
        <p14:creationId xmlns:p14="http://schemas.microsoft.com/office/powerpoint/2010/main" val="513080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C3E1D1BE-9F57-3696-6B41-7F87540B9D7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293568" y="1545126"/>
            <a:ext cx="15305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密集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74B49436-3934-3360-4702-08B6DBEB391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8322" y="1545126"/>
            <a:ext cx="13980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稀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1A9028-3141-6547-021B-7847A3AD05B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9595" y="2242859"/>
            <a:ext cx="2113069" cy="17756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6F36DBC-86AF-1410-51CD-11290B6EF55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2243323"/>
            <a:ext cx="2120059" cy="1774760"/>
          </a:xfrm>
          <a:prstGeom prst="rect">
            <a:avLst/>
          </a:prstGeom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CAE562B1-F861-090E-9E5F-CD94B236542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18647" y="116632"/>
            <a:ext cx="6354706" cy="707886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密度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描述物质的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疏密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程度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AE61F2-B23E-46B4-22C0-73FC8231A7D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755196" y="908720"/>
            <a:ext cx="7560840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体积相等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时，比较质量的大小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CCB6E12-C402-CA46-A80F-7F3C1FC410D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rcRect t="2370"/>
          <a:stretch>
            <a:fillRect/>
          </a:stretch>
        </p:blipFill>
        <p:spPr>
          <a:xfrm>
            <a:off x="2334433" y="1677725"/>
            <a:ext cx="7523133" cy="492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794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EB62B8F-CCC5-5E39-863B-4CC325439F4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256177" y="1702193"/>
            <a:ext cx="7939807" cy="481570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DD2B1B5-EF6F-1DA8-1686-5B6C5468A7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6" y="2292540"/>
            <a:ext cx="2141512" cy="18122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FEACECC-BA3B-A84F-D688-6B812F3C7C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0095" y="3356992"/>
            <a:ext cx="792088" cy="646331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1F97B25B-D35C-ACC5-26B5-164F1D080EA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263321" y="2649106"/>
            <a:ext cx="14193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密集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9A6AB20B-6BBC-A484-3D9D-A6E27D689CF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648" y="1605105"/>
            <a:ext cx="14463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稀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170725F-7CD5-ACD6-F369-FF2A253A41D4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31604" y="116632"/>
            <a:ext cx="7128792" cy="707886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密度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描述物质的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疏密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程度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E901254-50AE-8DEB-4702-D23BC475D94A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2855640" y="920954"/>
            <a:ext cx="7524455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质量相等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时，比较体积的大小。</a:t>
            </a:r>
          </a:p>
        </p:txBody>
      </p:sp>
    </p:spTree>
    <p:extLst>
      <p:ext uri="{BB962C8B-B14F-4D97-AF65-F5344CB8AC3E}">
        <p14:creationId xmlns:p14="http://schemas.microsoft.com/office/powerpoint/2010/main" val="2870880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D71E5C30-C0A6-2B26-23AA-635E51C28BC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0" t="14469" r="24507" b="24462"/>
          <a:stretch>
            <a:fillRect/>
          </a:stretch>
        </p:blipFill>
        <p:spPr bwMode="auto">
          <a:xfrm>
            <a:off x="2642988" y="2478621"/>
            <a:ext cx="5194055" cy="4379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89F1A607-8758-79B1-7094-406A2666FD77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" t="9010" r="3798" b="12721"/>
          <a:stretch>
            <a:fillRect/>
          </a:stretch>
        </p:blipFill>
        <p:spPr bwMode="auto">
          <a:xfrm>
            <a:off x="8095195" y="3795333"/>
            <a:ext cx="672245" cy="66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1EA2C36D-D0EB-047B-07FF-177B3DE72F8A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350021" y="3145315"/>
            <a:ext cx="1872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3300"/>
                </a:solidFill>
                <a:latin typeface="Arial" panose="020B0604020202020204" pitchFamily="34" charset="0"/>
              </a:rPr>
              <a:t>    黄金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F8E40EB9-5E44-A888-5A47-B83E99D893B0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49615" y="2909740"/>
            <a:ext cx="16748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3300"/>
                </a:solidFill>
                <a:latin typeface="Arial" panose="020B0604020202020204" pitchFamily="34" charset="0"/>
              </a:rPr>
              <a:t>    石头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FC86435A-9A68-84D8-7B52-5E838B40B73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3799" y="4212982"/>
            <a:ext cx="19530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V</a:t>
            </a:r>
            <a:r>
              <a:rPr lang="en-US" altLang="zh-CN" b="1" baseline="-25000"/>
              <a:t>1</a:t>
            </a:r>
            <a:r>
              <a:rPr lang="en-US" altLang="zh-CN" b="1"/>
              <a:t>=2m</a:t>
            </a:r>
            <a:r>
              <a:rPr lang="en-US" altLang="zh-CN" b="1" baseline="30000"/>
              <a:t>3</a:t>
            </a:r>
            <a:endParaRPr lang="zh-CN" altLang="en-US" b="1" baseline="30000"/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C5D303FB-8D00-207A-0780-A179C22340C9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90274" y="3526714"/>
            <a:ext cx="2490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m</a:t>
            </a:r>
            <a:r>
              <a:rPr lang="en-US" altLang="zh-CN" b="1" baseline="-25000"/>
              <a:t>1</a:t>
            </a:r>
            <a:r>
              <a:rPr lang="en-US" altLang="zh-CN" b="1"/>
              <a:t>=5000kg</a:t>
            </a:r>
            <a:endParaRPr lang="zh-CN" altLang="en-US" b="1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35EDCD8-26ED-977B-2DC4-9C44B2532747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4452404" y="327227"/>
                <a:ext cx="847476" cy="8944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b="1"/>
                  <a:t>=</a:t>
                </a:r>
                <a:endParaRPr lang="zh-CN" altLang="en-US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35EDCD8-26ED-977B-2DC4-9C44B2532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4452404" y="327227"/>
                <a:ext cx="847476" cy="894412"/>
              </a:xfrm>
              <a:prstGeom prst="rect">
                <a:avLst/>
              </a:prstGeom>
              <a:blipFill>
                <a:blip r:embed="rId20"/>
                <a:stretch>
                  <a:fillRect t="-10959" r="-35252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3">
            <a:extLst>
              <a:ext uri="{FF2B5EF4-FFF2-40B4-BE49-F238E27FC236}">
                <a16:creationId xmlns:a16="http://schemas.microsoft.com/office/drawing/2014/main" id="{0E64A47C-215A-CC71-09BC-287A17C15F13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20336" y="3819101"/>
            <a:ext cx="28314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V</a:t>
            </a:r>
            <a:r>
              <a:rPr lang="en-US" altLang="zh-CN" b="1" baseline="-25000"/>
              <a:t>2</a:t>
            </a:r>
            <a:r>
              <a:rPr lang="en-US" altLang="zh-CN" b="1"/>
              <a:t>=0.0002m</a:t>
            </a:r>
            <a:r>
              <a:rPr lang="en-US" altLang="zh-CN" b="1" baseline="30000"/>
              <a:t>3</a:t>
            </a:r>
            <a:endParaRPr lang="zh-CN" altLang="en-US" b="1" baseline="30000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8AFF4791-4ABF-6489-6346-1E27B5941051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993408" y="3111461"/>
            <a:ext cx="3085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m</a:t>
            </a:r>
            <a:r>
              <a:rPr lang="en-US" altLang="zh-CN" b="1" baseline="-25000"/>
              <a:t>2</a:t>
            </a:r>
            <a:r>
              <a:rPr lang="en-US" altLang="zh-CN" b="1"/>
              <a:t>=3.86kg</a:t>
            </a:r>
            <a:endParaRPr lang="zh-CN" altLang="en-US" b="1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538254-3E81-FE35-3F00-F12ACD12B925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452404" y="1453739"/>
                <a:ext cx="847476" cy="8944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b="1"/>
                  <a:t>=</a:t>
                </a:r>
                <a:endParaRPr lang="zh-CN" altLang="en-US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538254-3E81-FE35-3F00-F12ACD12B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4452404" y="1453739"/>
                <a:ext cx="847476" cy="894412"/>
              </a:xfrm>
              <a:prstGeom prst="rect">
                <a:avLst/>
              </a:prstGeom>
              <a:blipFill>
                <a:blip r:embed="rId22"/>
                <a:stretch>
                  <a:fillRect t="-10204" r="-35252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EAEC315-0BFF-FC64-539E-1B3B21D61EF0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3535501" y="432843"/>
                <a:ext cx="864467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b="1">
                    <a:solidFill>
                      <a:srgbClr val="FF0000"/>
                    </a:solidFill>
                  </a:rPr>
                  <a:t>=</a:t>
                </a:r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EAEC315-0BFF-FC64-539E-1B3B21D61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3535501" y="432843"/>
                <a:ext cx="864467" cy="615553"/>
              </a:xfrm>
              <a:prstGeom prst="rect">
                <a:avLst/>
              </a:prstGeom>
              <a:blipFill>
                <a:blip r:embed="rId24"/>
                <a:stretch>
                  <a:fillRect t="-24752" r="-33803" b="-49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5C1C82-2005-F53D-96B3-612DA7B48269}"/>
                  </a:ext>
                </a:extLst>
              </p:cNvPr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3535501" y="1532294"/>
                <a:ext cx="864467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>
                    <a:solidFill>
                      <a:srgbClr val="FF0000"/>
                    </a:solidFill>
                  </a:rPr>
                  <a:t>=</a:t>
                </a:r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5C1C82-2005-F53D-96B3-612DA7B48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3535501" y="1532294"/>
                <a:ext cx="864467" cy="615553"/>
              </a:xfrm>
              <a:prstGeom prst="rect">
                <a:avLst/>
              </a:prstGeom>
              <a:blipFill>
                <a:blip r:embed="rId26"/>
                <a:stretch>
                  <a:fillRect t="-24752" r="-33803" b="-49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3">
            <a:extLst>
              <a:ext uri="{FF2B5EF4-FFF2-40B4-BE49-F238E27FC236}">
                <a16:creationId xmlns:a16="http://schemas.microsoft.com/office/drawing/2014/main" id="{3E17F140-D233-5453-F879-70D94A93A09C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123039" y="432024"/>
            <a:ext cx="18946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6600CC"/>
                </a:solidFill>
              </a:rPr>
              <a:t>密度</a:t>
            </a:r>
            <a:endParaRPr lang="en-US" altLang="zh-CN" sz="4400" b="1">
              <a:solidFill>
                <a:srgbClr val="66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054FFC-7055-B22A-8738-2D15DBE54A9F}"/>
                  </a:ext>
                </a:extLst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5374784" y="173791"/>
                <a:ext cx="5469889" cy="9353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𝟎𝟎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𝒌𝒈</m:t>
                          </m:r>
                        </m:num>
                        <m:den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𝟐𝟓𝟎𝟎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𝒌𝒈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32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054FFC-7055-B22A-8738-2D15DBE54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5374784" y="173791"/>
                <a:ext cx="5469889" cy="935384"/>
              </a:xfrm>
              <a:prstGeom prst="rect">
                <a:avLst/>
              </a:prstGeom>
              <a:blipFill>
                <a:blip r:embed="rId28"/>
                <a:stretch>
                  <a:fillRect l="-111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7956A78-E588-7314-4E1E-10264223F7AC}"/>
                  </a:ext>
                </a:extLst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5375920" y="1311136"/>
                <a:ext cx="5198572" cy="9353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𝟖𝟔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𝒌𝒈</m:t>
                          </m:r>
                        </m:num>
                        <m:den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𝟎𝟎𝟎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𝟏𝟗𝟑𝟎𝟎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𝒌𝒈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32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7956A78-E588-7314-4E1E-10264223F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5375920" y="1311136"/>
                <a:ext cx="5198572" cy="935384"/>
              </a:xfrm>
              <a:prstGeom prst="rect">
                <a:avLst/>
              </a:prstGeom>
              <a:blipFill>
                <a:blip r:embed="rId31"/>
                <a:stretch>
                  <a:fillRect l="-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728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  <p:bldP spid="3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B7DE87-DEDC-9BC6-6B8A-D414A47665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934FEF39-2277-7C5E-2DAA-53DA667BCDE4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1177" y="826459"/>
            <a:ext cx="3168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质量</a:t>
            </a:r>
            <a:r>
              <a:rPr lang="zh-CN" altLang="en-US" b="1">
                <a:solidFill>
                  <a:srgbClr val="000000"/>
                </a:solidFill>
              </a:rPr>
              <a:t>（kg、g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C30D2F31-F641-EB60-98D9-7BB202EC2C9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186761" y="1587565"/>
            <a:ext cx="350817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体积</a:t>
            </a:r>
            <a:r>
              <a:rPr lang="zh-CN" altLang="en-US" b="1">
                <a:solidFill>
                  <a:srgbClr val="000000"/>
                </a:solidFill>
              </a:rPr>
              <a:t>（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1147173F-6834-D3F7-2556-5FF8B0EAEE9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2701" y="1153788"/>
            <a:ext cx="44754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密度</a:t>
            </a:r>
            <a:endParaRPr lang="en-US" altLang="zh-CN" b="1">
              <a:solidFill>
                <a:srgbClr val="0000FF"/>
              </a:solidFill>
              <a:sym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（kg/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g/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422937B2-8EF8-1714-395C-52797226118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25184" y="2387874"/>
            <a:ext cx="10513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ρ</a:t>
            </a:r>
            <a:r>
              <a:rPr lang="zh-CN" altLang="en-US" b="1" baseline="-25000">
                <a:solidFill>
                  <a:srgbClr val="0000FF"/>
                </a:solidFill>
                <a:sym typeface="宋体" panose="02010600030101010101" pitchFamily="2" charset="-122"/>
              </a:rPr>
              <a:t>水</a:t>
            </a: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=1000kg/m</a:t>
            </a:r>
            <a:r>
              <a:rPr lang="zh-CN" altLang="en-US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的意义：</a:t>
            </a:r>
            <a:r>
              <a:rPr lang="en-US" altLang="zh-CN" b="1">
                <a:solidFill>
                  <a:srgbClr val="000000"/>
                </a:solidFill>
                <a:sym typeface="宋体" panose="02010600030101010101" pitchFamily="2" charset="-122"/>
              </a:rPr>
              <a:t>________________________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375F5322-62F4-0746-8E61-5086BABEE13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40481" y="2315943"/>
            <a:ext cx="5565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每立方米水的质量为1000k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A707F8C-9E0C-FB1A-4114-A74F1232C119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4800" b="1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4800" b="1" i="1">
                  <a:solidFill>
                    <a:srgbClr val="A5002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A707F8C-9E0C-FB1A-4114-A74F1232C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DB549B77-2D13-F913-2251-24E9C3CE08E4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1344" y="107289"/>
            <a:ext cx="1188132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的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值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是描述物质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疏密程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物理量。</a:t>
            </a:r>
          </a:p>
        </p:txBody>
      </p:sp>
    </p:spTree>
    <p:extLst>
      <p:ext uri="{BB962C8B-B14F-4D97-AF65-F5344CB8AC3E}">
        <p14:creationId xmlns:p14="http://schemas.microsoft.com/office/powerpoint/2010/main" val="3030538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1" grpId="0"/>
      <p:bldP spid="2" grpId="0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C706B17-AB6D-1694-85E5-97536C9654C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7408" y="32792"/>
            <a:ext cx="11111735" cy="14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000" b="1">
                <a:latin typeface="Times New Roman" pitchFamily="18" charset="0"/>
              </a:rPr>
              <a:t>1</a:t>
            </a:r>
            <a:r>
              <a:rPr lang="zh-CN" altLang="en-US" sz="4000" b="1">
                <a:latin typeface="Times New Roman" pitchFamily="18" charset="0"/>
              </a:rPr>
              <a:t>、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一个金属块的质量是1.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58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t，体积是0.2 m</a:t>
            </a:r>
            <a:r>
              <a:rPr kumimoji="0" lang="zh-CN" altLang="en-US" sz="40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它的密度多少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kg/m</a:t>
            </a:r>
            <a:r>
              <a:rPr kumimoji="0" lang="en-US" altLang="zh-CN" sz="40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？这可能是什么金属？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2DC58AC2-1CD7-FCC9-E524-F6E65527607A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92707" y="4188771"/>
            <a:ext cx="6061135" cy="76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查表可知，这可能是铁。</a:t>
            </a:r>
          </a:p>
        </p:txBody>
      </p:sp>
      <p:sp>
        <p:nvSpPr>
          <p:cNvPr id="22533" name="Rectangle 6">
            <a:extLst>
              <a:ext uri="{FF2B5EF4-FFF2-40B4-BE49-F238E27FC236}">
                <a16:creationId xmlns:a16="http://schemas.microsoft.com/office/drawing/2014/main" id="{D938D27F-176A-0C76-57AE-CCEFA9BA6D85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63552" y="1629988"/>
            <a:ext cx="1210588" cy="76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楷体_GB2312"/>
              </a:rPr>
              <a:t>解：</a:t>
            </a:r>
          </a:p>
        </p:txBody>
      </p:sp>
      <p:sp>
        <p:nvSpPr>
          <p:cNvPr id="23558" name="Rectangle 7">
            <a:extLst>
              <a:ext uri="{FF2B5EF4-FFF2-40B4-BE49-F238E27FC236}">
                <a16:creationId xmlns:a16="http://schemas.microsoft.com/office/drawing/2014/main" id="{05C49540-CFE2-BEEA-F26C-90FD69A4EAD1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9696" y="1629988"/>
            <a:ext cx="4721986" cy="766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楷体_GB2312"/>
              </a:rPr>
              <a:t>m = 1.58t = 1580 kg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5DBDB17-D530-4ED6-89CB-EE19AEB22EB0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172663008"/>
              </p:ext>
            </p:extLst>
          </p:nvPr>
        </p:nvGraphicFramePr>
        <p:xfrm>
          <a:off x="2265198" y="2508453"/>
          <a:ext cx="7661605" cy="156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5198" y="2508453"/>
                        <a:ext cx="7661605" cy="156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56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35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87D9D415-2A2C-4AAC-B755-1C62965ED1A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904033" y="1484784"/>
            <a:ext cx="30853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/>
              <a:t>m=84.4g</a:t>
            </a:r>
            <a:endParaRPr lang="zh-CN" altLang="en-US" sz="4000" b="1" baseline="3000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EA984E88-2E35-9834-77AE-44B8658496D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28753" y="2282894"/>
            <a:ext cx="30853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/>
              <a:t>V=10cm</a:t>
            </a:r>
            <a:r>
              <a:rPr lang="en-US" altLang="zh-CN" sz="4000" b="1" baseline="30000"/>
              <a:t>3</a:t>
            </a:r>
            <a:endParaRPr lang="zh-CN" altLang="en-US" sz="4000" b="1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4BB34B5-44A7-A9EE-FC80-C39ECDE9D1F9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686249" y="394751"/>
                <a:ext cx="1409040" cy="819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CN" b="1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den>
                    </m:f>
                  </m:oMath>
                </a14:m>
                <a:r>
                  <a:rPr lang="en-US" altLang="zh-CN" b="1"/>
                  <a:t>=</a:t>
                </a:r>
                <a:endParaRPr lang="zh-CN" altLang="en-US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4BB34B5-44A7-A9EE-FC80-C39ECDE9D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3686249" y="394751"/>
                <a:ext cx="1409040" cy="819263"/>
              </a:xfrm>
              <a:prstGeom prst="rect">
                <a:avLst/>
              </a:prstGeom>
              <a:blipFill>
                <a:blip r:embed="rId8"/>
                <a:stretch>
                  <a:fillRect t="-11940" r="-20779" b="-1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FEFA295C-1387-BE93-D62D-B02A7A8DD23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rcRect l="23226" t="8000" r="27163" b="2400"/>
          <a:stretch>
            <a:fillRect/>
          </a:stretch>
        </p:blipFill>
        <p:spPr>
          <a:xfrm>
            <a:off x="2207568" y="1340768"/>
            <a:ext cx="5431025" cy="5517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DC86E58-7E6C-6684-2D9B-FDF3D9D8BA86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120441" y="94074"/>
                <a:ext cx="509536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𝟖𝟒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𝒈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𝟒𝟒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DC86E58-7E6C-6684-2D9B-FDF3D9D8B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5120441" y="94074"/>
                <a:ext cx="5095369" cy="11564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452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1C8D9C-2AC3-071F-0A86-EA81ADE3F171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不同物质的密度</a:t>
            </a:r>
          </a:p>
        </p:txBody>
      </p:sp>
    </p:spTree>
    <p:extLst>
      <p:ext uri="{BB962C8B-B14F-4D97-AF65-F5344CB8AC3E}">
        <p14:creationId xmlns:p14="http://schemas.microsoft.com/office/powerpoint/2010/main" val="234108273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量与体积成</a:t>
            </a:r>
            <a:r>
              <a:rPr lang="zh-CN" altLang="en-US" sz="4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比</a:t>
            </a:r>
          </a:p>
        </p:txBody>
      </p:sp>
    </p:spTree>
    <p:extLst>
      <p:ext uri="{BB962C8B-B14F-4D97-AF65-F5344CB8AC3E}">
        <p14:creationId xmlns:p14="http://schemas.microsoft.com/office/powerpoint/2010/main" val="210946871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6BD84F-E819-FC4E-CF83-2543D1B01C0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" t="7461" r="1569"/>
          <a:stretch>
            <a:fillRect/>
          </a:stretch>
        </p:blipFill>
        <p:spPr>
          <a:xfrm>
            <a:off x="4011" y="1838321"/>
            <a:ext cx="12192001" cy="5019679"/>
          </a:xfrm>
          <a:prstGeom prst="rect">
            <a:avLst/>
          </a:prstGeom>
        </p:spPr>
      </p:pic>
      <p:sp>
        <p:nvSpPr>
          <p:cNvPr id="12" name="Text Box 8">
            <a:extLst>
              <a:ext uri="{FF2B5EF4-FFF2-40B4-BE49-F238E27FC236}">
                <a16:creationId xmlns:a16="http://schemas.microsoft.com/office/drawing/2014/main" id="{B0CA3C6D-32F0-2F63-D32B-1EC7205ED58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23792" y="0"/>
            <a:ext cx="5040262" cy="6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测量长方体的密度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29FC0B11-E5DE-141F-B4D7-DC986032E087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23792" y="1009160"/>
            <a:ext cx="31683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实验原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1FB5D66-B675-DE13-01FE-FF4A36A3F2A2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5724520" y="790574"/>
                <a:ext cx="2807642" cy="9546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3600" b="1" i="1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1FB5D66-B675-DE13-01FE-FF4A36A3F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5724520" y="790574"/>
                <a:ext cx="2807642" cy="9546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3">
            <a:extLst>
              <a:ext uri="{FF2B5EF4-FFF2-40B4-BE49-F238E27FC236}">
                <a16:creationId xmlns:a16="http://schemas.microsoft.com/office/drawing/2014/main" id="{EB9BAD57-F5E3-6687-4285-4807E80DCA5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46775" y="2450257"/>
            <a:ext cx="31853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A50021"/>
                </a:solidFill>
              </a:rPr>
              <a:t>金属</a:t>
            </a:r>
            <a:r>
              <a:rPr lang="en-US" altLang="zh-CN" sz="4000" b="1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25C6F37-090A-3D42-8958-D7BA51C64004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967361" y="5013176"/>
            <a:ext cx="19442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</a:rPr>
              <a:t>金属</a:t>
            </a:r>
            <a:r>
              <a:rPr lang="en-US" altLang="zh-CN" sz="4000" b="1">
                <a:solidFill>
                  <a:srgbClr val="FFFF00"/>
                </a:solidFill>
              </a:rPr>
              <a:t>A</a:t>
            </a: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BD696FE9-42A9-44D1-5E27-2728A41AC151}"/>
              </a:ext>
            </a:extLst>
          </p:cNvPr>
          <p:cNvCxnSpPr/>
          <p:nvPr>
            <p:custDataLst>
              <p:tags r:id="rId7"/>
            </p:custDataLst>
          </p:nvPr>
        </p:nvCxnSpPr>
        <p:spPr>
          <a:xfrm flipV="1">
            <a:off x="0" y="4192899"/>
            <a:ext cx="12192001" cy="13089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210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D0EDF47-E671-E720-7D9B-2C886BB225C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5" b="2486"/>
          <a:stretch>
            <a:fillRect/>
          </a:stretch>
        </p:blipFill>
        <p:spPr>
          <a:xfrm>
            <a:off x="1824596" y="1749231"/>
            <a:ext cx="8542809" cy="5107565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360A769F-58BA-4C0A-3C0A-7C98F223B37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35760" y="309073"/>
            <a:ext cx="31683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实验原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70772BE-5E3B-0DEA-DE1C-E861569B79FD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415352" y="51186"/>
                <a:ext cx="2807642" cy="9546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3600" b="1" i="1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70772BE-5E3B-0DEA-DE1C-E861569B7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5415352" y="51186"/>
                <a:ext cx="2807642" cy="9546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6860A9D5-14F9-6585-3BE6-DEB37888DCE2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V="1">
            <a:off x="4144111" y="2420888"/>
            <a:ext cx="5984337" cy="247004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86E32A5-8B13-D662-0CE2-1A211D10FF90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>
            <a:off x="4177469" y="4866931"/>
            <a:ext cx="90002" cy="180283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2099F96-E805-C934-1993-20D4B7C4C4EE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>
            <a:off x="2034540" y="3528060"/>
            <a:ext cx="2180561" cy="136287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 Box 3">
            <a:extLst>
              <a:ext uri="{FF2B5EF4-FFF2-40B4-BE49-F238E27FC236}">
                <a16:creationId xmlns:a16="http://schemas.microsoft.com/office/drawing/2014/main" id="{13802616-350C-808B-431F-E4FD40154C98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960096" y="3616549"/>
            <a:ext cx="1584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5cm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9BE4AAEF-B54A-4AD9-1446-D89FC5D43E60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78316" y="4273536"/>
            <a:ext cx="12516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2cm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2C1122CF-7C9C-15DC-1228-E4D66DF8CE1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15101" y="5351776"/>
            <a:ext cx="1584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1cm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94C684B1-111F-50D5-7939-F0906E006FEE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38979" y="1040520"/>
            <a:ext cx="83140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V = abc </a:t>
            </a:r>
            <a:r>
              <a:rPr lang="en-US" altLang="zh-CN" sz="3600" b="1"/>
              <a:t>= 5cm×2cm×1cm = 10cm</a:t>
            </a:r>
            <a:r>
              <a:rPr lang="en-US" altLang="zh-CN" sz="3600" b="1" baseline="30000"/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96BD84F-E819-FC4E-CF83-2543D1B01C0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" t="7461" r="1569"/>
          <a:stretch>
            <a:fillRect/>
          </a:stretch>
        </p:blipFill>
        <p:spPr>
          <a:xfrm>
            <a:off x="-1" y="0"/>
            <a:ext cx="12192001" cy="5019679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93F510F-A2A1-8B1C-240B-F72AD7E0C6E2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>
            <a:off x="335360" y="4453188"/>
            <a:ext cx="4104456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3">
            <a:extLst>
              <a:ext uri="{FF2B5EF4-FFF2-40B4-BE49-F238E27FC236}">
                <a16:creationId xmlns:a16="http://schemas.microsoft.com/office/drawing/2014/main" id="{E243268D-C490-A665-B73D-CBB32F3AA0EA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95500" y="4411522"/>
            <a:ext cx="1584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5cm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CCA15CA-EB87-E04A-BE96-D120ADFD18D8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>
            <a:off x="5303912" y="4466271"/>
            <a:ext cx="3312368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160C984-E7BD-6E2C-41B0-83B1B197C328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>
            <a:off x="9336360" y="4411522"/>
            <a:ext cx="2448272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3">
            <a:extLst>
              <a:ext uri="{FF2B5EF4-FFF2-40B4-BE49-F238E27FC236}">
                <a16:creationId xmlns:a16="http://schemas.microsoft.com/office/drawing/2014/main" id="{C0E42350-9FEA-1FF6-C559-E851E217B27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76525" y="4427108"/>
            <a:ext cx="1584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4cm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9918BB74-764E-B221-F745-CBFB2DF0E80B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066126" y="4373348"/>
            <a:ext cx="15841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3cm</a:t>
            </a: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E0BF6A82-4428-C6D6-CE8A-12765A878D8F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387588" y="3244125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10cm</a:t>
            </a:r>
            <a:r>
              <a:rPr lang="en-US" altLang="zh-CN" sz="3600" b="1" baseline="300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20" name="Text Box 3">
            <a:extLst>
              <a:ext uri="{FF2B5EF4-FFF2-40B4-BE49-F238E27FC236}">
                <a16:creationId xmlns:a16="http://schemas.microsoft.com/office/drawing/2014/main" id="{35A8902F-2FE1-CB21-09BB-C3085EB24101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365776" y="3299956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8cm</a:t>
            </a:r>
            <a:r>
              <a:rPr lang="en-US" altLang="zh-CN" sz="3600" b="1" baseline="300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D8BAA6E0-18CA-88F6-6FE0-97EF4065D0F5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979937" y="3240366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</a:rPr>
              <a:t>6cm</a:t>
            </a:r>
            <a:r>
              <a:rPr lang="en-US" altLang="zh-CN" sz="3600" b="1" baseline="300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3200D97D-00C0-B2D9-5A51-96C7379AF1CB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35560" y="697104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A50021"/>
                </a:solidFill>
              </a:rPr>
              <a:t>10cm</a:t>
            </a:r>
            <a:r>
              <a:rPr lang="en-US" altLang="zh-CN" sz="3600" b="1" baseline="30000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8ED8FBD5-F09A-CC14-8646-083779F389D4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30914" y="641602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A50021"/>
                </a:solidFill>
              </a:rPr>
              <a:t>8cm</a:t>
            </a:r>
            <a:r>
              <a:rPr lang="en-US" altLang="zh-CN" sz="3600" b="1" baseline="30000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8B6B6531-6CD5-8374-DC5B-19CEB6B6818D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727909" y="693345"/>
            <a:ext cx="18362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A50021"/>
                </a:solidFill>
              </a:rPr>
              <a:t>6cm</a:t>
            </a:r>
            <a:r>
              <a:rPr lang="en-US" altLang="zh-CN" sz="3600" b="1" baseline="30000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1BC78512-C7E9-21C4-1367-D615F48D0A1A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503305" y="1243948"/>
            <a:ext cx="31853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A50021"/>
                </a:solidFill>
              </a:rPr>
              <a:t>金属</a:t>
            </a:r>
            <a:r>
              <a:rPr lang="en-US" altLang="zh-CN" sz="4000" b="1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5C7D8001-F186-BB39-A726-6E5240578BEC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29641" y="2681951"/>
            <a:ext cx="19442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FF00"/>
                </a:solidFill>
              </a:rPr>
              <a:t>金属</a:t>
            </a:r>
            <a:r>
              <a:rPr lang="en-US" altLang="zh-CN" sz="4000" b="1">
                <a:solidFill>
                  <a:srgbClr val="FFFF00"/>
                </a:solidFill>
              </a:rPr>
              <a:t>A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F50B6B4-15BA-C743-E87E-C692F522A088}"/>
              </a:ext>
            </a:extLst>
          </p:cNvPr>
          <p:cNvCxnSpPr/>
          <p:nvPr>
            <p:custDataLst>
              <p:tags r:id="rId16"/>
            </p:custDataLst>
          </p:nvPr>
        </p:nvCxnSpPr>
        <p:spPr>
          <a:xfrm flipV="1">
            <a:off x="0" y="2260836"/>
            <a:ext cx="12192001" cy="13089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6504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4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E4420D8-2493-D6DF-5D43-4195C3E9FCC0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578898576"/>
              </p:ext>
            </p:extLst>
          </p:nvPr>
        </p:nvGraphicFramePr>
        <p:xfrm>
          <a:off x="263352" y="136286"/>
          <a:ext cx="5731644" cy="2500552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8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0544">
                  <a:extLst>
                    <a:ext uri="{9D8B030D-6E8A-4147-A177-3AD203B41FA5}">
                      <a16:colId xmlns:a16="http://schemas.microsoft.com/office/drawing/2014/main" val="3794300688"/>
                    </a:ext>
                  </a:extLst>
                </a:gridCol>
              </a:tblGrid>
              <a:tr h="48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BEE63DE-3ECF-17B0-27EE-80EE92BD2534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90630735"/>
              </p:ext>
            </p:extLst>
          </p:nvPr>
        </p:nvGraphicFramePr>
        <p:xfrm>
          <a:off x="6184647" y="136286"/>
          <a:ext cx="5731644" cy="2500552"/>
        </p:xfrm>
        <a:graphic>
          <a:graphicData uri="http://schemas.openxmlformats.org/drawingml/2006/table">
            <a:tbl>
              <a:tblPr/>
              <a:tblGrid>
                <a:gridCol w="118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585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643827">
                  <a:extLst>
                    <a:ext uri="{9D8B030D-6E8A-4147-A177-3AD203B41FA5}">
                      <a16:colId xmlns:a16="http://schemas.microsoft.com/office/drawing/2014/main" val="4202130061"/>
                    </a:ext>
                  </a:extLst>
                </a:gridCol>
              </a:tblGrid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zh-CN" alt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2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FB0742D-0F33-7CA7-A134-E07F2CB88A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12236" y="2780928"/>
            <a:ext cx="9967528" cy="43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05111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测量两种金属块的质量">
            <a:hlinkClick r:id="" action="ppaction://media"/>
            <a:extLst>
              <a:ext uri="{FF2B5EF4-FFF2-40B4-BE49-F238E27FC236}">
                <a16:creationId xmlns:a16="http://schemas.microsoft.com/office/drawing/2014/main" id="{B629DACD-E63C-9D53-C307-0B5DA66B00C3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1ADD28E5-7C7E-718E-3CEE-358386535ED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1827886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650CF46-8FB6-93B1-0C80-D10861E50E36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585495192"/>
              </p:ext>
            </p:extLst>
          </p:nvPr>
        </p:nvGraphicFramePr>
        <p:xfrm>
          <a:off x="174705" y="1628800"/>
          <a:ext cx="5731644" cy="2500552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8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0544">
                  <a:extLst>
                    <a:ext uri="{9D8B030D-6E8A-4147-A177-3AD203B41FA5}">
                      <a16:colId xmlns:a16="http://schemas.microsoft.com/office/drawing/2014/main" val="3794300688"/>
                    </a:ext>
                  </a:extLst>
                </a:gridCol>
              </a:tblGrid>
              <a:tr h="48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9E8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77.4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61.8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79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46.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15C1306-165C-EB40-A783-E8631D54D4D9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35703937"/>
              </p:ext>
            </p:extLst>
          </p:nvPr>
        </p:nvGraphicFramePr>
        <p:xfrm>
          <a:off x="6096000" y="1628800"/>
          <a:ext cx="5731644" cy="2500552"/>
        </p:xfrm>
        <a:graphic>
          <a:graphicData uri="http://schemas.openxmlformats.org/drawingml/2006/table">
            <a:tbl>
              <a:tblPr/>
              <a:tblGrid>
                <a:gridCol w="118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585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643827">
                  <a:extLst>
                    <a:ext uri="{9D8B030D-6E8A-4147-A177-3AD203B41FA5}">
                      <a16:colId xmlns:a16="http://schemas.microsoft.com/office/drawing/2014/main" val="4202130061"/>
                    </a:ext>
                  </a:extLst>
                </a:gridCol>
              </a:tblGrid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金属</a:t>
                      </a:r>
                      <a:r>
                        <a:rPr lang="en-US" altLang="zh-CN" sz="2400" b="1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zh-CN" altLang="zh-CN" sz="2400" b="1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zh-CN" altLang="en-US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b="1" i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2400" b="1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密度</a:t>
                      </a:r>
                      <a:r>
                        <a:rPr kumimoji="0" lang="el-GR" altLang="zh-C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ρ</a:t>
                      </a:r>
                      <a:endPara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2400" b="1" i="0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en-US" altLang="zh-CN" sz="2400" b="1" i="0" kern="1200" baseline="300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2400" b="1" kern="100">
                        <a:effectLst/>
                        <a:latin typeface="Times New Roman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C1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7.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22.2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8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2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16.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微软雅黑"/>
                        </a:defRPr>
                      </a:lvl9pPr>
                    </a:lstStyle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r>
                        <a:rPr lang="en-US" sz="2800" b="1" kern="120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/>
                          <a:cs typeface="Times New Roman" panose="02020603050405020304" pitchFamily="18" charset="0"/>
                        </a:rPr>
                        <a:t>6</a:t>
                      </a: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fontAlgn="base" hangingPunct="0">
                        <a:lnSpc>
                          <a:spcPct val="100000"/>
                        </a:lnSpc>
                        <a:spcAft>
                          <a:spcPct val="0"/>
                        </a:spcAft>
                      </a:pPr>
                      <a:endParaRPr lang="zh-CN" sz="2800" b="1" kern="100">
                        <a:effectLst/>
                        <a:latin typeface="Times New Roman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122217" marR="122217" marT="61109" marB="61109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97E0B21-2238-1073-15FE-FE6630ECBC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791279" y="2513633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FB48D85-FFCA-258C-58E6-9BCC9657E04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799663" y="3088832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B18C5AA-290E-80D4-F535-340ACC94790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791279" y="3646700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7.7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FC44397-EA2A-9515-D623-AE10006D826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0664071" y="2530966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FB02AA0-2930-3651-9278-CFC532965B19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0664071" y="3088833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80D0E4C-58D8-FA71-B6FC-970CBAAF76F1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10664071" y="3646700"/>
            <a:ext cx="1314400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2.8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19B1803-22A7-368C-0CA7-D5C824852F14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575720" y="-17251"/>
            <a:ext cx="6192688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同种物质</a:t>
            </a:r>
            <a:r>
              <a:rPr lang="zh-CN" altLang="en-US" b="1">
                <a:latin typeface="Times New Roman" pitchFamily="18" charset="0"/>
              </a:rPr>
              <a:t>的密度是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定值</a:t>
            </a:r>
            <a:r>
              <a:rPr lang="zh-CN" altLang="en-US" b="1">
                <a:latin typeface="Times New Roman" pitchFamily="18" charset="0"/>
              </a:rPr>
              <a:t>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489194D-14DC-3BB1-8634-B39C1CFF3CC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3575720" y="716506"/>
            <a:ext cx="5898529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b="1">
                <a:latin typeface="Times New Roman" pitchFamily="18" charset="0"/>
              </a:rPr>
              <a:t>不同物质的密度不相同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8972E06-6934-0D61-9D16-6DF9DA1A92E0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4727848" y="4146837"/>
            <a:ext cx="648072" cy="74635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4400" b="1">
                <a:solidFill>
                  <a:srgbClr val="0000FF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铁</a:t>
            </a:r>
            <a:endParaRPr lang="zh-CN" altLang="en-US" sz="4400" b="1" baseline="30000">
              <a:solidFill>
                <a:srgbClr val="0000FF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012D7A6-627F-8C75-DCC7-BE3ADD1042C9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10617352" y="4146837"/>
            <a:ext cx="714167" cy="74635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4400" b="1">
                <a:solidFill>
                  <a:srgbClr val="0066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铝</a:t>
            </a:r>
            <a:endParaRPr lang="zh-CN" altLang="en-US" sz="4400" b="1" baseline="30000">
              <a:solidFill>
                <a:srgbClr val="0066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104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1" grpId="0"/>
      <p:bldP spid="12" grpId="0"/>
      <p:bldP spid="13" grpId="0"/>
      <p:bldP spid="14" grpId="0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AB28CEB-D7C3-32D7-C9BB-93EDC7E409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285489" y="1484784"/>
            <a:ext cx="7621022" cy="537321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86F3D8C-427F-ECAD-371B-25CFB789EAD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431704" y="-32393"/>
            <a:ext cx="5760640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同种物质</a:t>
            </a:r>
            <a:r>
              <a:rPr lang="zh-CN" altLang="en-US" b="1">
                <a:latin typeface="Times New Roman" pitchFamily="18" charset="0"/>
              </a:rPr>
              <a:t>的密度是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定值</a:t>
            </a:r>
            <a:r>
              <a:rPr lang="zh-CN" altLang="en-US" b="1">
                <a:latin typeface="Times New Roman" pitchFamily="18" charset="0"/>
              </a:rPr>
              <a:t>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A14A929-C9B4-9EE0-E0C6-679595B6FC8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431704" y="701364"/>
            <a:ext cx="5898529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b="1">
                <a:latin typeface="Times New Roman" pitchFamily="18" charset="0"/>
              </a:rPr>
              <a:t>不同物质的密度不相同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C0F3FC-EF34-DB66-1F56-788C238B3D7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7896200" y="2636838"/>
            <a:ext cx="2010311" cy="62324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0000FF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7.7g/cm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endParaRPr lang="zh-CN" altLang="en-US" sz="3600" b="1" baseline="30000">
              <a:solidFill>
                <a:srgbClr val="0000FF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4E0B381-BBC2-410D-EB4E-FC4EE5DEFD2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7341783" y="5061592"/>
            <a:ext cx="1965384" cy="62324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0066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2.8g/cm</a:t>
            </a:r>
            <a:r>
              <a:rPr lang="en-US" altLang="zh-CN" sz="3600" b="1" baseline="30000">
                <a:solidFill>
                  <a:srgbClr val="0066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endParaRPr lang="zh-CN" altLang="en-US" sz="3600" b="1" baseline="30000">
              <a:solidFill>
                <a:srgbClr val="0066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7D6534B-09C5-40DF-7D1F-2B926F6B53A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533961" y="2339005"/>
            <a:ext cx="648072" cy="62324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0000FF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铁</a:t>
            </a:r>
            <a:endParaRPr lang="zh-CN" altLang="en-US" sz="3600" b="1" baseline="30000">
              <a:solidFill>
                <a:srgbClr val="0000FF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91EBB-8EE3-426A-6464-751C74FCBCE2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6533961" y="4365104"/>
            <a:ext cx="714167" cy="62324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0066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铝</a:t>
            </a:r>
            <a:endParaRPr lang="zh-CN" altLang="en-US" sz="3600" b="1" baseline="30000">
              <a:solidFill>
                <a:srgbClr val="006600"/>
              </a:solidFill>
              <a:latin typeface="Times New Roman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953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2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公式的变形、</a:t>
            </a:r>
            <a:endParaRPr lang="en-US" altLang="zh-CN" sz="4800" b="1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转换</a:t>
            </a:r>
          </a:p>
        </p:txBody>
      </p:sp>
    </p:spTree>
    <p:extLst>
      <p:ext uri="{BB962C8B-B14F-4D97-AF65-F5344CB8AC3E}">
        <p14:creationId xmlns:p14="http://schemas.microsoft.com/office/powerpoint/2010/main" val="57239605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7D67BC-B264-D946-1BF6-FB66AEBB61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4F129E05-C417-F8B6-96A6-35D6BFF0723A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1177" y="826459"/>
            <a:ext cx="3168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质量</a:t>
            </a:r>
            <a:r>
              <a:rPr lang="zh-CN" altLang="en-US" b="1">
                <a:solidFill>
                  <a:srgbClr val="000000"/>
                </a:solidFill>
              </a:rPr>
              <a:t>（kg、g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C6A0F2C8-289F-42DA-71EB-7B82A2A66E1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186761" y="1587565"/>
            <a:ext cx="350817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体积</a:t>
            </a:r>
            <a:r>
              <a:rPr lang="zh-CN" altLang="en-US" b="1">
                <a:solidFill>
                  <a:srgbClr val="000000"/>
                </a:solidFill>
              </a:rPr>
              <a:t>（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E887E1A8-44E3-AF9F-0AB6-61594CF287A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2701" y="1153788"/>
            <a:ext cx="44754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密度</a:t>
            </a:r>
            <a:endParaRPr lang="en-US" altLang="zh-CN" b="1">
              <a:solidFill>
                <a:srgbClr val="0000FF"/>
              </a:solidFill>
              <a:sym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（kg/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g/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6BF890DF-6AAA-CA67-D0EC-522B4DCB6E2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25184" y="2387874"/>
            <a:ext cx="10513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ρ</a:t>
            </a:r>
            <a:r>
              <a:rPr lang="zh-CN" altLang="en-US" b="1" baseline="-25000">
                <a:solidFill>
                  <a:srgbClr val="0000FF"/>
                </a:solidFill>
                <a:sym typeface="宋体" panose="02010600030101010101" pitchFamily="2" charset="-122"/>
              </a:rPr>
              <a:t>水</a:t>
            </a: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=1000kg/m</a:t>
            </a:r>
            <a:r>
              <a:rPr lang="zh-CN" altLang="en-US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的意义：</a:t>
            </a:r>
            <a:r>
              <a:rPr lang="en-US" altLang="zh-CN" b="1">
                <a:solidFill>
                  <a:srgbClr val="000000"/>
                </a:solidFill>
                <a:sym typeface="宋体" panose="02010600030101010101" pitchFamily="2" charset="-122"/>
              </a:rPr>
              <a:t>________________________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214BE019-296B-8937-17CA-44A9B6787D8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40481" y="2315943"/>
            <a:ext cx="5565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每立方米水的质量为1000k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B18BFDF-B975-14EC-F6E8-62D90CAA825F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4800" b="1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4800" b="1" i="1">
                  <a:solidFill>
                    <a:srgbClr val="A5002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B18BFDF-B975-14EC-F6E8-62D90CAA8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FD570683-E94F-25EC-100D-8EF2E3628F87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1344" y="107289"/>
            <a:ext cx="1188132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的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值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是描述物质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疏密程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物理量。</a:t>
            </a:r>
          </a:p>
        </p:txBody>
      </p: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6D8E5B5A-CE9C-F931-9E1D-7EC3E1E59DC9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320080974"/>
              </p:ext>
            </p:extLst>
          </p:nvPr>
        </p:nvGraphicFramePr>
        <p:xfrm>
          <a:off x="3066528" y="3631184"/>
          <a:ext cx="1020582" cy="50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83490" imgH="141745" progId="Equation.3">
                  <p:embed/>
                </p:oleObj>
              </mc:Choice>
              <mc:Fallback>
                <p:oleObj r:id="rId32" imgW="283490" imgH="14174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66528" y="3631184"/>
                        <a:ext cx="1020582" cy="50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C03A0C7D-28A4-7E9F-0FF8-3A28FAE22116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06635747"/>
              </p:ext>
            </p:extLst>
          </p:nvPr>
        </p:nvGraphicFramePr>
        <p:xfrm>
          <a:off x="3126623" y="4266694"/>
          <a:ext cx="913264" cy="60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270338" imgH="180104" progId="Equation.3">
                  <p:embed/>
                </p:oleObj>
              </mc:Choice>
              <mc:Fallback>
                <p:oleObj r:id="rId34" imgW="270338" imgH="18010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26623" y="4266694"/>
                        <a:ext cx="913264" cy="60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7601643F-AC43-932D-8D49-2391E8B8AFEB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11914851"/>
              </p:ext>
            </p:extLst>
          </p:nvPr>
        </p:nvGraphicFramePr>
        <p:xfrm>
          <a:off x="4039888" y="3489356"/>
          <a:ext cx="821179" cy="65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7449" imgH="205959" progId="Equation.DSMT4">
                  <p:embed/>
                </p:oleObj>
              </mc:Choice>
              <mc:Fallback>
                <p:oleObj name="Equation" r:id="rId36" imgW="257449" imgH="20595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9888" y="3489356"/>
                        <a:ext cx="821179" cy="65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EC712740-608D-307D-EB0C-DD3EC86F6183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712402623"/>
              </p:ext>
            </p:extLst>
          </p:nvPr>
        </p:nvGraphicFramePr>
        <p:xfrm>
          <a:off x="4027014" y="4006553"/>
          <a:ext cx="570126" cy="125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92333" imgH="423205" progId="Equation.3">
                  <p:embed/>
                </p:oleObj>
              </mc:Choice>
              <mc:Fallback>
                <p:oleObj r:id="rId38" imgW="192333" imgH="4232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27014" y="4006553"/>
                        <a:ext cx="570126" cy="125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>
            <a:extLst>
              <a:ext uri="{FF2B5EF4-FFF2-40B4-BE49-F238E27FC236}">
                <a16:creationId xmlns:a16="http://schemas.microsoft.com/office/drawing/2014/main" id="{795E02AE-F54A-72BD-3D0A-204EA0E8D01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66843" y="3020775"/>
            <a:ext cx="6937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</a:rPr>
              <a:t>6</a:t>
            </a:r>
            <a:endParaRPr lang="zh-CN" altLang="en-US" sz="4400" b="1">
              <a:solidFill>
                <a:srgbClr val="0000FF"/>
              </a:solidFill>
            </a:endParaRP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24AEC119-A285-1AA8-B034-EBA43163DED9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166843" y="4687562"/>
            <a:ext cx="6762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</a:rPr>
              <a:t>3</a:t>
            </a:r>
            <a:endParaRPr lang="zh-CN" altLang="en-US" sz="4400" b="1">
              <a:solidFill>
                <a:srgbClr val="0000FF"/>
              </a:solidFill>
            </a:endParaRPr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3331B9D5-653E-ACBF-F3FE-ED6A4CEE743A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167462" y="4410691"/>
            <a:ext cx="9794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</a:rPr>
              <a:t>2</a:t>
            </a:r>
            <a:endParaRPr lang="zh-CN" altLang="en-US" sz="4400" b="1">
              <a:solidFill>
                <a:srgbClr val="0000FF"/>
              </a:solidFill>
            </a:endParaRPr>
          </a:p>
        </p:txBody>
      </p:sp>
      <p:sp>
        <p:nvSpPr>
          <p:cNvPr id="31" name="AutoShape 8">
            <a:extLst>
              <a:ext uri="{FF2B5EF4-FFF2-40B4-BE49-F238E27FC236}">
                <a16:creationId xmlns:a16="http://schemas.microsoft.com/office/drawing/2014/main" id="{C3720E5D-3F7F-2B44-3CF1-5F9465656117}"/>
              </a:ext>
            </a:extLst>
          </p:cNvPr>
          <p:cNvSpPr/>
          <p:nvPr>
            <p:custDataLst>
              <p:tags r:id="rId15"/>
            </p:custDataLst>
          </p:nvPr>
        </p:nvSpPr>
        <p:spPr bwMode="auto">
          <a:xfrm>
            <a:off x="2825606" y="3662310"/>
            <a:ext cx="228600" cy="1128654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4000">
              <a:solidFill>
                <a:srgbClr val="000000"/>
              </a:solidFill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50019096-474D-12C0-27C5-A5029FAA5F9C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225184" y="3728871"/>
            <a:ext cx="1408874" cy="985789"/>
          </a:xfrm>
          <a:prstGeom prst="rect">
            <a:avLst/>
          </a:prstGeom>
        </p:spPr>
      </p:pic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EA4168C9-5F77-B799-ACC3-B311A2AF99FB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1805813839"/>
              </p:ext>
            </p:extLst>
          </p:nvPr>
        </p:nvGraphicFramePr>
        <p:xfrm>
          <a:off x="3377940" y="2989367"/>
          <a:ext cx="1525952" cy="57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69800" imgH="177480" progId="Equation.DSMT4">
                  <p:embed/>
                </p:oleObj>
              </mc:Choice>
              <mc:Fallback>
                <p:oleObj name="Equation" r:id="rId41" imgW="4698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377940" y="2989367"/>
                        <a:ext cx="1525952" cy="57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F126EE4-BE6E-A98A-F4E2-40042064B959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31360779"/>
              </p:ext>
            </p:extLst>
          </p:nvPr>
        </p:nvGraphicFramePr>
        <p:xfrm>
          <a:off x="3377940" y="5147422"/>
          <a:ext cx="1158364" cy="138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30120" imgH="393480" progId="Equation.DSMT4">
                  <p:embed/>
                </p:oleObj>
              </mc:Choice>
              <mc:Fallback>
                <p:oleObj name="Equation" r:id="rId43" imgW="3301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377940" y="5147422"/>
                        <a:ext cx="1158364" cy="1381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>
            <a:extLst>
              <a:ext uri="{FF2B5EF4-FFF2-40B4-BE49-F238E27FC236}">
                <a16:creationId xmlns:a16="http://schemas.microsoft.com/office/drawing/2014/main" id="{F48A9B89-F20B-404C-F124-57CA4057263F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829448" y="2920194"/>
            <a:ext cx="361694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 1kg   =_____g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CDF01BCE-011E-8054-B380-8601B5822C8C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953523" y="3558030"/>
            <a:ext cx="39998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ym typeface="宋体" panose="02010600030101010101" pitchFamily="2" charset="-122"/>
              </a:rPr>
              <a:t>1m</a:t>
            </a:r>
            <a:r>
              <a:rPr lang="zh-CN" altLang="en-US" b="1" baseline="30000">
                <a:sym typeface="宋体" panose="02010600030101010101" pitchFamily="2" charset="-122"/>
              </a:rPr>
              <a:t>3    </a:t>
            </a:r>
            <a:r>
              <a:rPr lang="zh-CN" altLang="en-US" b="1"/>
              <a:t>=______c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</a:t>
            </a:r>
            <a:endParaRPr lang="zh-CN" altLang="en-US" b="1"/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791E4CC6-28CA-1A35-181A-3EE9A7EF7E6C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00056" y="4163554"/>
            <a:ext cx="42291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1g/c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 </a:t>
            </a:r>
            <a:r>
              <a:rPr lang="zh-CN" altLang="en-US" b="1">
                <a:sym typeface="宋体" panose="02010600030101010101" pitchFamily="2" charset="-122"/>
              </a:rPr>
              <a:t>=</a:t>
            </a:r>
            <a:r>
              <a:rPr lang="zh-CN" altLang="en-US" b="1"/>
              <a:t>_____kg/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</a:t>
            </a:r>
            <a:endParaRPr lang="zh-CN" altLang="en-US" b="1"/>
          </a:p>
        </p:txBody>
      </p:sp>
      <p:sp>
        <p:nvSpPr>
          <p:cNvPr id="38" name="Text Box 9">
            <a:extLst>
              <a:ext uri="{FF2B5EF4-FFF2-40B4-BE49-F238E27FC236}">
                <a16:creationId xmlns:a16="http://schemas.microsoft.com/office/drawing/2014/main" id="{50F7D4FE-13F1-76CA-C59B-FC16CCAC4058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8355298" y="2919400"/>
            <a:ext cx="157161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39" name="Text Box 10">
            <a:extLst>
              <a:ext uri="{FF2B5EF4-FFF2-40B4-BE49-F238E27FC236}">
                <a16:creationId xmlns:a16="http://schemas.microsoft.com/office/drawing/2014/main" id="{64F51767-14F5-138C-9E92-C94CBFBDD3D6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556879" y="3527452"/>
            <a:ext cx="1370036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10</a:t>
            </a:r>
            <a:r>
              <a:rPr lang="zh-CN" altLang="en-US" b="1" baseline="30000">
                <a:solidFill>
                  <a:srgbClr val="0000FF"/>
                </a:solidFill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46" name="Text Box 4">
            <a:extLst>
              <a:ext uri="{FF2B5EF4-FFF2-40B4-BE49-F238E27FC236}">
                <a16:creationId xmlns:a16="http://schemas.microsoft.com/office/drawing/2014/main" id="{FD836EF6-4F36-7A0E-162D-29EF3FF2200A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509112" y="5333135"/>
            <a:ext cx="602524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m</a:t>
            </a:r>
            <a:r>
              <a:rPr lang="zh-CN" altLang="en-US" b="1" baseline="30000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Arial" panose="020B0604020202020204" pitchFamily="34" charset="0"/>
              </a:rPr>
              <a:t>  →  dm</a:t>
            </a:r>
            <a:r>
              <a:rPr lang="zh-CN" altLang="en-US" b="1" baseline="30000">
                <a:solidFill>
                  <a:srgbClr val="000000"/>
                </a:solidFill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Arial" panose="020B0604020202020204" pitchFamily="34" charset="0"/>
              </a:rPr>
              <a:t>  →  </a:t>
            </a:r>
            <a:r>
              <a:rPr lang="zh-CN" altLang="en-US" b="1">
                <a:solidFill>
                  <a:srgbClr val="FF0000"/>
                </a:solidFill>
                <a:sym typeface="Arial" panose="020B0604020202020204" pitchFamily="34" charset="0"/>
              </a:rPr>
              <a:t>cm</a:t>
            </a:r>
            <a:r>
              <a:rPr lang="zh-CN" altLang="en-US" b="1" baseline="30000">
                <a:solidFill>
                  <a:srgbClr val="FF0000"/>
                </a:solidFill>
                <a:sym typeface="Arial" panose="020B0604020202020204" pitchFamily="34" charset="0"/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Arial" panose="020B0604020202020204" pitchFamily="34" charset="0"/>
              </a:rPr>
              <a:t>  →  mm</a:t>
            </a:r>
            <a:r>
              <a:rPr lang="zh-CN" altLang="en-US" b="1" baseline="30000">
                <a:solidFill>
                  <a:srgbClr val="000000"/>
                </a:solidFill>
                <a:sym typeface="Arial" panose="020B0604020202020204" pitchFamily="34" charset="0"/>
              </a:rPr>
              <a:t>3</a:t>
            </a:r>
          </a:p>
        </p:txBody>
      </p:sp>
      <p:sp>
        <p:nvSpPr>
          <p:cNvPr id="47" name="Text Box 5">
            <a:extLst>
              <a:ext uri="{FF2B5EF4-FFF2-40B4-BE49-F238E27FC236}">
                <a16:creationId xmlns:a16="http://schemas.microsoft.com/office/drawing/2014/main" id="{F9EECED8-94BF-1B56-E983-8BC5425DFE92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620901" y="5710166"/>
            <a:ext cx="3238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（</a:t>
            </a:r>
            <a:r>
              <a:rPr lang="zh-CN" altLang="en-US" b="1">
                <a:solidFill>
                  <a:srgbClr val="0000FF"/>
                </a:solidFill>
              </a:rPr>
              <a:t>L</a:t>
            </a:r>
            <a:r>
              <a:rPr lang="zh-CN" altLang="en-US" b="1">
                <a:solidFill>
                  <a:srgbClr val="000000"/>
                </a:solidFill>
              </a:rPr>
              <a:t>）    （</a:t>
            </a:r>
            <a:r>
              <a:rPr lang="zh-CN" altLang="en-US" b="1">
                <a:solidFill>
                  <a:srgbClr val="0000FF"/>
                </a:solidFill>
              </a:rPr>
              <a:t>mL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  <a:endParaRPr lang="zh-CN" altLang="en-US" b="1" baseline="30000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48" name="Text Box 9">
            <a:extLst>
              <a:ext uri="{FF2B5EF4-FFF2-40B4-BE49-F238E27FC236}">
                <a16:creationId xmlns:a16="http://schemas.microsoft.com/office/drawing/2014/main" id="{3AF391C7-113B-1DD7-D94D-A28375D24648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135126" y="4971978"/>
            <a:ext cx="1296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ym typeface="宋体" panose="02010600030101010101" pitchFamily="2" charset="-122"/>
              </a:rPr>
              <a:t>10</a:t>
            </a:r>
            <a:r>
              <a:rPr lang="en-US" altLang="zh-CN" b="1" baseline="30000">
                <a:sym typeface="宋体" panose="02010600030101010101" pitchFamily="2" charset="-122"/>
              </a:rPr>
              <a:t>3</a:t>
            </a:r>
            <a:endParaRPr lang="zh-CN" altLang="en-US" b="1">
              <a:sym typeface="宋体" panose="02010600030101010101" pitchFamily="2" charset="-122"/>
            </a:endParaRPr>
          </a:p>
        </p:txBody>
      </p:sp>
      <p:sp>
        <p:nvSpPr>
          <p:cNvPr id="49" name="Text Box 9">
            <a:extLst>
              <a:ext uri="{FF2B5EF4-FFF2-40B4-BE49-F238E27FC236}">
                <a16:creationId xmlns:a16="http://schemas.microsoft.com/office/drawing/2014/main" id="{32C9E612-9F4A-C207-2605-EDD4A2BE70AB}"/>
              </a:ext>
            </a:extLst>
          </p:cNvPr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781365" y="4973566"/>
            <a:ext cx="12969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ym typeface="宋体" panose="02010600030101010101" pitchFamily="2" charset="-122"/>
              </a:rPr>
              <a:t>10</a:t>
            </a:r>
            <a:r>
              <a:rPr lang="en-US" altLang="zh-CN" b="1" baseline="30000">
                <a:sym typeface="宋体" panose="02010600030101010101" pitchFamily="2" charset="-122"/>
              </a:rPr>
              <a:t>3</a:t>
            </a:r>
            <a:endParaRPr lang="zh-CN" altLang="en-US" b="1">
              <a:sym typeface="宋体" panose="02010600030101010101" pitchFamily="2" charset="-122"/>
            </a:endParaRPr>
          </a:p>
        </p:txBody>
      </p:sp>
      <p:sp>
        <p:nvSpPr>
          <p:cNvPr id="50" name="Text Box 9">
            <a:extLst>
              <a:ext uri="{FF2B5EF4-FFF2-40B4-BE49-F238E27FC236}">
                <a16:creationId xmlns:a16="http://schemas.microsoft.com/office/drawing/2014/main" id="{88347B32-9A08-4D8F-8192-D9C42DE0D7C5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9354576" y="4986267"/>
            <a:ext cx="12969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ym typeface="宋体" panose="02010600030101010101" pitchFamily="2" charset="-122"/>
              </a:rPr>
              <a:t>10</a:t>
            </a:r>
            <a:r>
              <a:rPr lang="en-US" altLang="zh-CN" b="1" baseline="30000">
                <a:sym typeface="宋体" panose="02010600030101010101" pitchFamily="2" charset="-122"/>
              </a:rPr>
              <a:t>3</a:t>
            </a:r>
            <a:endParaRPr lang="zh-CN" altLang="en-US" b="1"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713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 animBg="1"/>
      <p:bldP spid="35" grpId="0"/>
      <p:bldP spid="36" grpId="0"/>
      <p:bldP spid="37" grpId="0"/>
      <p:bldP spid="38" grpId="0"/>
      <p:bldP spid="39" grpId="0"/>
      <p:bldP spid="46" grpId="0"/>
      <p:bldP spid="47" grpId="0"/>
      <p:bldP spid="48" grpId="0"/>
      <p:bldP spid="49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6193AA6-9160-5514-DE7F-9ED786B7728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2198331" y="634933"/>
            <a:ext cx="2353260" cy="5608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0927619-A9FC-2261-7F35-382785696D0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358571" y="372553"/>
            <a:ext cx="1993565" cy="10425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6B3A0C5-61BC-4C55-D94F-85085D3AAB1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6167549" y="166997"/>
            <a:ext cx="1585097" cy="14936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5E28FB-449C-91D8-983A-6D5DA19E022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698155" y="628837"/>
            <a:ext cx="3340898" cy="566977"/>
          </a:xfrm>
          <a:prstGeom prst="rect">
            <a:avLst/>
          </a:prstGeom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23D41AB5-F720-B4FC-F24F-ACBD01E3451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79576" y="2334764"/>
            <a:ext cx="74893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长度：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  →  cm  →  mm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EACE24CD-7048-70F9-EE12-8B9870B8EC0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79576" y="3356992"/>
            <a:ext cx="79950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面积：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E7FB92D-72BC-9DB4-291D-B32FAB2C7A86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60845" y="4358762"/>
            <a:ext cx="82094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体积：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d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c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  →  mm</a:t>
            </a:r>
            <a:r>
              <a:rPr kumimoji="0" lang="zh-CN" altLang="en-US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6C46F8C-03FB-816A-8140-F20874FFB456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83326" y="4867958"/>
            <a:ext cx="35877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（L）    （mL）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15CD7BAD-A27B-D1B5-1D80-74A02666AC8F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24514" y="2021802"/>
            <a:ext cx="1008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A10698EA-B3FC-6742-46FA-A0D22B2CCB1E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369520" y="3036028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F0316E98-6436-E5E9-7AFC-C1AC9E2F4BA2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349201" y="4055484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F326C283-92AE-1D82-7920-95567B69005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9979" y="2021802"/>
            <a:ext cx="10080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C707AD35-8D25-22EE-5AD5-68A83D0A1215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526536" y="2021802"/>
            <a:ext cx="1008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325FB026-9494-26C2-B45E-1C5BC62CACD6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231137" y="3036028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F0538DB7-B2B2-CA52-DF23-988F3D8845D3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050933" y="3036028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2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42011630-8777-EB3C-AA82-FE4E69EB9C64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167549" y="4055484"/>
            <a:ext cx="12969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DB639931-622C-EA1B-9DAC-686AE7A71333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985896" y="4055484"/>
            <a:ext cx="1296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538FC647-9ED8-2523-8961-DE3D0850D22D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32576" y="5362381"/>
            <a:ext cx="3238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Arial" panose="020B0604020202020204" pitchFamily="34" charset="0"/>
              </a:rPr>
              <a:t>升          毫升</a:t>
            </a:r>
            <a:endParaRPr kumimoji="0" lang="zh-CN" altLang="en-US" sz="3600" b="1" i="0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293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E29C4DC-04DD-CCB0-EE79-9F5AC3CAB5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rcRect t="28445" b="18916"/>
          <a:stretch>
            <a:fillRect/>
          </a:stretch>
        </p:blipFill>
        <p:spPr>
          <a:xfrm>
            <a:off x="967777" y="1459486"/>
            <a:ext cx="10256447" cy="539851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5BBBB0D-DB87-11FA-0CE1-BA5EA5D77C9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991544" y="729743"/>
            <a:ext cx="8208912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哪个铁块的质量最大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6BF6069-C6B3-2F18-8F85-1217E40B72A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423592" y="7893"/>
            <a:ext cx="8712968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同种物质</a:t>
            </a: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，体积越大，质量越</a:t>
            </a:r>
            <a:r>
              <a:rPr lang="en-US" altLang="zh-CN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___</a:t>
            </a: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0B1D5A4-34F7-BFED-96F0-26BAA176AA3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192344" y="7893"/>
            <a:ext cx="1080120" cy="68480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大</a:t>
            </a:r>
          </a:p>
        </p:txBody>
      </p:sp>
    </p:spTree>
    <p:extLst>
      <p:ext uri="{BB962C8B-B14F-4D97-AF65-F5344CB8AC3E}">
        <p14:creationId xmlns:p14="http://schemas.microsoft.com/office/powerpoint/2010/main" val="308738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412964F-B1F8-D7AA-6C76-E58BF68DA5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61AB3C9-D7F0-EA34-80F6-52A54D00C8F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09294A0D-B54A-D6C8-26BB-E81FC10974D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04408" y="4501879"/>
            <a:ext cx="81785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7BC5954-8EBC-2FDA-0E42-7091D6BBC88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777334" y="4307612"/>
            <a:ext cx="9829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7664705-1F51-2FAC-AA8F-83316B824FF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8586" y="4307612"/>
            <a:ext cx="112242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AE9AD8B-4942-BD3C-2317-01A2BACFD75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637001" y="2699757"/>
            <a:ext cx="18774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鸵鸟蛋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3EE77411-9EA9-6C76-6736-2829CB282535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73694" y="385944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鸡蛋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E1A1199-73F9-5445-C1D4-6E856B83681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504906" y="207975"/>
            <a:ext cx="6019048" cy="723810"/>
          </a:xfrm>
          <a:prstGeom prst="rect">
            <a:avLst/>
          </a:prstGeom>
        </p:spPr>
      </p:pic>
      <p:sp>
        <p:nvSpPr>
          <p:cNvPr id="11" name="TextBox 6">
            <a:extLst>
              <a:ext uri="{FF2B5EF4-FFF2-40B4-BE49-F238E27FC236}">
                <a16:creationId xmlns:a16="http://schemas.microsoft.com/office/drawing/2014/main" id="{7195A935-03B2-318B-6008-3B71516E085A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40691" y="931785"/>
            <a:ext cx="1150041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78B2741A-94AE-5A01-8B72-33AD763E8C1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112224" y="931785"/>
            <a:ext cx="1150041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1598101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2">
            <a:extLst>
              <a:ext uri="{FF2B5EF4-FFF2-40B4-BE49-F238E27FC236}">
                <a16:creationId xmlns:a16="http://schemas.microsoft.com/office/drawing/2014/main" id="{042139E0-BB4D-E4C3-9626-6CE252F547F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74679" y="4618075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大</a:t>
            </a:r>
            <a:endParaRPr lang="zh-CN" altLang="en-US" b="1" baseline="30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6576E9AD-4E8B-6563-A5AD-161C4E85A61F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67991" y="4628394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小</a:t>
            </a:r>
            <a:endParaRPr lang="zh-CN" altLang="en-US" b="1" baseline="30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id="{5F5586AE-9E1D-0C9C-76B8-FB0AF81FA04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91177" y="826459"/>
            <a:ext cx="3168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质量</a:t>
            </a:r>
            <a:r>
              <a:rPr lang="zh-CN" altLang="en-US" b="1">
                <a:solidFill>
                  <a:srgbClr val="000000"/>
                </a:solidFill>
              </a:rPr>
              <a:t>（kg、g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75D21534-DDA2-D7B4-9877-C1C00B64CC5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86761" y="1587565"/>
            <a:ext cx="350817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体积</a:t>
            </a:r>
            <a:r>
              <a:rPr lang="zh-CN" altLang="en-US" b="1">
                <a:solidFill>
                  <a:srgbClr val="000000"/>
                </a:solidFill>
              </a:rPr>
              <a:t>（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6581DA30-E74F-E6A2-5EF3-ADCB154CE1C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52701" y="1153788"/>
            <a:ext cx="44754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密度</a:t>
            </a:r>
            <a:endParaRPr lang="en-US" altLang="zh-CN" b="1">
              <a:solidFill>
                <a:srgbClr val="0000FF"/>
              </a:solidFill>
              <a:sym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（kg/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、g/c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olidFill>
                  <a:srgbClr val="000000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33191A5F-1104-3C8A-7106-B715C18F1006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25184" y="2387874"/>
            <a:ext cx="10513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ρ</a:t>
            </a:r>
            <a:r>
              <a:rPr lang="zh-CN" altLang="en-US" b="1" baseline="-25000">
                <a:solidFill>
                  <a:srgbClr val="0000FF"/>
                </a:solidFill>
                <a:sym typeface="宋体" panose="02010600030101010101" pitchFamily="2" charset="-122"/>
              </a:rPr>
              <a:t>水</a:t>
            </a: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=1000kg/m</a:t>
            </a:r>
            <a:r>
              <a:rPr lang="zh-CN" altLang="en-US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的意义：</a:t>
            </a:r>
            <a:r>
              <a:rPr lang="en-US" altLang="zh-CN" b="1">
                <a:solidFill>
                  <a:srgbClr val="000000"/>
                </a:solidFill>
                <a:sym typeface="宋体" panose="02010600030101010101" pitchFamily="2" charset="-122"/>
              </a:rPr>
              <a:t>________________________</a:t>
            </a:r>
            <a:r>
              <a:rPr lang="zh-CN" altLang="en-US" b="1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92BD2E4D-4238-C0B5-2FEE-AC3DA437FF85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40481" y="2315943"/>
            <a:ext cx="5565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每立方米水的质量为1000kg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4F260BC-A157-4FF8-3DB9-E78142AA0F1F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045359789"/>
              </p:ext>
            </p:extLst>
          </p:nvPr>
        </p:nvGraphicFramePr>
        <p:xfrm>
          <a:off x="1599749" y="3273342"/>
          <a:ext cx="1020582" cy="50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3490" imgH="141745" progId="Equation.DSMT4">
                  <p:embed/>
                </p:oleObj>
              </mc:Choice>
              <mc:Fallback>
                <p:oleObj name="Equation" r:id="rId23" imgW="283490" imgH="1417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99749" y="3273342"/>
                        <a:ext cx="1020582" cy="50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98D4EDF-07D9-1E87-DE89-2AF61760EFAB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630011808"/>
              </p:ext>
            </p:extLst>
          </p:nvPr>
        </p:nvGraphicFramePr>
        <p:xfrm>
          <a:off x="1584013" y="4052161"/>
          <a:ext cx="913264" cy="60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70338" imgH="180104" progId="Equation.3">
                  <p:embed/>
                </p:oleObj>
              </mc:Choice>
              <mc:Fallback>
                <p:oleObj r:id="rId25" imgW="270338" imgH="18010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84013" y="4052161"/>
                        <a:ext cx="913264" cy="60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7FEBF721-E846-6F77-51D1-1F3EFBE8A855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3452560"/>
              </p:ext>
            </p:extLst>
          </p:nvPr>
        </p:nvGraphicFramePr>
        <p:xfrm>
          <a:off x="2573109" y="3131514"/>
          <a:ext cx="821179" cy="65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57449" imgH="205959" progId="Equation.3">
                  <p:embed/>
                </p:oleObj>
              </mc:Choice>
              <mc:Fallback>
                <p:oleObj r:id="rId27" imgW="257449" imgH="20595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73109" y="3131514"/>
                        <a:ext cx="821179" cy="65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DC4EEF3C-E530-30D8-A6D5-321C6D4257FA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956894828"/>
              </p:ext>
            </p:extLst>
          </p:nvPr>
        </p:nvGraphicFramePr>
        <p:xfrm>
          <a:off x="2484404" y="3792020"/>
          <a:ext cx="570126" cy="125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92333" imgH="423205" progId="Equation.3">
                  <p:embed/>
                </p:oleObj>
              </mc:Choice>
              <mc:Fallback>
                <p:oleObj r:id="rId29" imgW="192333" imgH="4232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84404" y="3792020"/>
                        <a:ext cx="570126" cy="125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D0238F96-6E96-733F-BFBC-ADEC9B0EE6C0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1371149" y="3415175"/>
            <a:ext cx="228600" cy="1077912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9A40E306-F8D7-7361-E07A-BF4F17C23230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10502" y="2924949"/>
            <a:ext cx="361694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 1kg   =_____g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FB4DECC3-0AEA-362E-D321-FD7A88AD3DC9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034577" y="3562785"/>
            <a:ext cx="39998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ym typeface="宋体" panose="02010600030101010101" pitchFamily="2" charset="-122"/>
              </a:rPr>
              <a:t>1m</a:t>
            </a:r>
            <a:r>
              <a:rPr lang="zh-CN" altLang="en-US" b="1" baseline="30000">
                <a:sym typeface="宋体" panose="02010600030101010101" pitchFamily="2" charset="-122"/>
              </a:rPr>
              <a:t>3    </a:t>
            </a:r>
            <a:r>
              <a:rPr lang="zh-CN" altLang="en-US" b="1"/>
              <a:t>=______c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</a:t>
            </a:r>
            <a:endParaRPr lang="zh-CN" altLang="en-US" b="1"/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149CA4D-6864-704E-5DFE-A4231A4C3A44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681110" y="4168309"/>
            <a:ext cx="42291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1g/c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 </a:t>
            </a:r>
            <a:r>
              <a:rPr lang="zh-CN" altLang="en-US" b="1">
                <a:sym typeface="宋体" panose="02010600030101010101" pitchFamily="2" charset="-122"/>
              </a:rPr>
              <a:t>=</a:t>
            </a:r>
            <a:r>
              <a:rPr lang="zh-CN" altLang="en-US" b="1"/>
              <a:t>_____kg/</a:t>
            </a:r>
            <a:r>
              <a:rPr lang="zh-CN" altLang="en-US" b="1">
                <a:sym typeface="宋体" panose="02010600030101010101" pitchFamily="2" charset="-122"/>
              </a:rPr>
              <a:t>m</a:t>
            </a:r>
            <a:r>
              <a:rPr lang="zh-CN" altLang="en-US" b="1" baseline="30000">
                <a:sym typeface="宋体" panose="02010600030101010101" pitchFamily="2" charset="-122"/>
              </a:rPr>
              <a:t>3</a:t>
            </a:r>
            <a:endParaRPr lang="zh-CN" altLang="en-US" b="1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E559EF77-25CA-D89F-4EB4-032E90241DC8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36352" y="2924155"/>
            <a:ext cx="157161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1B797460-A8CE-206C-CB80-BBFBA3ABEA9B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637933" y="3532207"/>
            <a:ext cx="1370036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10</a:t>
            </a:r>
            <a:r>
              <a:rPr lang="zh-CN" altLang="en-US" b="1" baseline="30000">
                <a:solidFill>
                  <a:srgbClr val="0000FF"/>
                </a:solidFill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C5151E03-C4DB-0C21-3C20-44965801CFBA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428170" y="4146985"/>
            <a:ext cx="172219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sym typeface="宋体" panose="02010600030101010101" pitchFamily="2" charset="-122"/>
              </a:rPr>
              <a:t>1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9E3EEB8-3BD2-CE99-6F9A-13A093EC5895}"/>
                  </a:ext>
                </a:extLst>
              </p:cNvPr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4800" b="1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4800" b="1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4800" b="1" i="1">
                  <a:solidFill>
                    <a:srgbClr val="A5002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9E3EEB8-3BD2-CE99-6F9A-13A093EC5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7629BE40-99EB-C61F-4423-C1FA1064C970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91344" y="107289"/>
            <a:ext cx="1188132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的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值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是描述物质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疏密程度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物理量。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AFD4D78-8593-063E-CB2E-537C8EC9E6E8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4765616" y="5202275"/>
            <a:ext cx="6181880" cy="160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70069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extLst>
              <a:ext uri="{FF2B5EF4-FFF2-40B4-BE49-F238E27FC236}">
                <a16:creationId xmlns:a16="http://schemas.microsoft.com/office/drawing/2014/main" id="{F18AF28D-E7D8-ECBC-7180-A1D386F13A5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83633" y="1872922"/>
            <a:ext cx="76328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2700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kg/m</a:t>
            </a:r>
            <a:r>
              <a:rPr lang="zh-CN" altLang="en-US" sz="44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 </a:t>
            </a: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=______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g/</a:t>
            </a: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c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m</a:t>
            </a:r>
            <a:r>
              <a:rPr lang="zh-CN" altLang="en-US" sz="44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endParaRPr lang="zh-CN" altLang="en-US" sz="4400" b="1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5E479484-6C86-5EDA-29FB-28D4D4238FF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15680" y="765357"/>
            <a:ext cx="70567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7.9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g/</a:t>
            </a: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c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m</a:t>
            </a:r>
            <a:r>
              <a:rPr lang="zh-CN" altLang="en-US" sz="44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 </a:t>
            </a:r>
            <a:r>
              <a:rPr lang="en-US" altLang="zh-CN" sz="4400" b="1">
                <a:solidFill>
                  <a:srgbClr val="0000FF"/>
                </a:solidFill>
                <a:sym typeface="宋体" panose="02010600030101010101" pitchFamily="2" charset="-122"/>
              </a:rPr>
              <a:t>=______</a:t>
            </a:r>
            <a:r>
              <a:rPr lang="zh-CN" altLang="en-US" sz="4400" b="1">
                <a:solidFill>
                  <a:srgbClr val="0000FF"/>
                </a:solidFill>
                <a:sym typeface="宋体" panose="02010600030101010101" pitchFamily="2" charset="-122"/>
              </a:rPr>
              <a:t>kg/m</a:t>
            </a:r>
            <a:r>
              <a:rPr lang="zh-CN" altLang="en-US" sz="44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endParaRPr lang="zh-CN" altLang="en-US" sz="4400" b="1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661CEEA8-BF6D-4D9A-BA5C-E548A3C3D995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240015" y="763758"/>
            <a:ext cx="16561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sym typeface="宋体" panose="02010600030101010101" pitchFamily="2" charset="-122"/>
              </a:rPr>
              <a:t>7900</a:t>
            </a:r>
            <a:endParaRPr lang="zh-CN" altLang="en-US" sz="4400" b="1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B667D7B6-B0AC-14CE-3F3D-4F1C2C6B1EF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654661" y="1874521"/>
            <a:ext cx="144073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sym typeface="宋体" panose="02010600030101010101" pitchFamily="2" charset="-122"/>
              </a:rPr>
              <a:t>2.7</a:t>
            </a:r>
            <a:endParaRPr lang="zh-CN" altLang="en-US" sz="4400" b="1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6619D2BA-0952-442E-29B2-DDF431C8D1AF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807968" y="116632"/>
            <a:ext cx="23762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</a:rPr>
              <a:t>7.9×10</a:t>
            </a:r>
            <a:r>
              <a:rPr lang="en-US" altLang="zh-CN" sz="4400" b="1" baseline="30000">
                <a:solidFill>
                  <a:srgbClr val="FF0000"/>
                </a:solidFill>
              </a:rPr>
              <a:t>3</a:t>
            </a:r>
            <a:endParaRPr lang="zh-CN" altLang="en-US" sz="4400" b="1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145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>
            <a:extLst>
              <a:ext uri="{FF2B5EF4-FFF2-40B4-BE49-F238E27FC236}">
                <a16:creationId xmlns:a16="http://schemas.microsoft.com/office/drawing/2014/main" id="{696DB502-450D-5FD9-4D28-59EF2158E451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83432" y="1604858"/>
            <a:ext cx="1213794" cy="76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2E8243FD-5F01-F9F4-6BD3-F2759868871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45671" y="1568873"/>
            <a:ext cx="7851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sym typeface="宋体" panose="02010600030101010101" pitchFamily="2" charset="-122"/>
              </a:rPr>
              <a:t>ρ = </a:t>
            </a:r>
            <a:r>
              <a:rPr lang="en-US" altLang="zh-CN" sz="4000" b="1">
                <a:solidFill>
                  <a:srgbClr val="0000FF"/>
                </a:solidFill>
              </a:rPr>
              <a:t>1.1×10</a:t>
            </a:r>
            <a:r>
              <a:rPr lang="en-US" altLang="zh-CN" sz="4000" b="1" baseline="30000">
                <a:solidFill>
                  <a:srgbClr val="0000FF"/>
                </a:solidFill>
              </a:rPr>
              <a:t>3 </a:t>
            </a:r>
            <a:r>
              <a:rPr lang="zh-CN" altLang="en-US" sz="4000" b="1">
                <a:solidFill>
                  <a:srgbClr val="0000FF"/>
                </a:solidFill>
                <a:sym typeface="宋体" panose="02010600030101010101" pitchFamily="2" charset="-122"/>
              </a:rPr>
              <a:t>kg/m</a:t>
            </a:r>
            <a:r>
              <a:rPr lang="zh-CN" altLang="en-US" sz="40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 </a:t>
            </a:r>
            <a:r>
              <a:rPr lang="zh-CN" altLang="en-US" sz="4000" b="1">
                <a:solidFill>
                  <a:srgbClr val="0000FF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4000" b="1">
                <a:solidFill>
                  <a:srgbClr val="0000FF"/>
                </a:solidFill>
              </a:rPr>
              <a:t>1.1</a:t>
            </a:r>
            <a:r>
              <a:rPr lang="zh-CN" altLang="en-US" sz="4000" b="1">
                <a:solidFill>
                  <a:srgbClr val="0000FF"/>
                </a:solidFill>
                <a:sym typeface="宋体" panose="02010600030101010101" pitchFamily="2" charset="-122"/>
              </a:rPr>
              <a:t>g/</a:t>
            </a:r>
            <a:r>
              <a:rPr lang="en-US" altLang="zh-CN" sz="4000" b="1">
                <a:solidFill>
                  <a:srgbClr val="0000FF"/>
                </a:solidFill>
                <a:sym typeface="宋体" panose="02010600030101010101" pitchFamily="2" charset="-122"/>
              </a:rPr>
              <a:t>c</a:t>
            </a:r>
            <a:r>
              <a:rPr lang="zh-CN" altLang="en-US" sz="4000" b="1">
                <a:solidFill>
                  <a:srgbClr val="0000FF"/>
                </a:solidFill>
                <a:sym typeface="宋体" panose="02010600030101010101" pitchFamily="2" charset="-122"/>
              </a:rPr>
              <a:t>m</a:t>
            </a:r>
            <a:r>
              <a:rPr lang="zh-CN" altLang="en-US" sz="4000" b="1" baseline="30000">
                <a:solidFill>
                  <a:srgbClr val="0000FF"/>
                </a:solidFill>
                <a:sym typeface="宋体" panose="02010600030101010101" pitchFamily="2" charset="-122"/>
              </a:rPr>
              <a:t>3</a:t>
            </a:r>
            <a:endParaRPr lang="zh-CN" altLang="en-US" sz="4000" b="1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D7F38CA-D032-579B-2B0B-4971711A24DD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0476" y="0"/>
            <a:ext cx="11856640" cy="149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、一个烧杯内装有质量是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</a:rPr>
              <a:t>55 g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、密度为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</a:rPr>
              <a:t>1.1×10</a:t>
            </a:r>
            <a:r>
              <a:rPr lang="en-US" altLang="zh-CN" sz="4000" b="1" baseline="3000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</a:rPr>
              <a:t>kg/m</a:t>
            </a:r>
            <a:r>
              <a:rPr lang="en-US" altLang="zh-CN" sz="4000" b="1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的盐水，则盐水的体积是多少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</a:rPr>
              <a:t>cm</a:t>
            </a:r>
            <a:r>
              <a:rPr lang="en-US" altLang="zh-CN" sz="4000" b="1" baseline="30000">
                <a:solidFill>
                  <a:srgbClr val="000000"/>
                </a:solidFill>
                <a:latin typeface="Times New Roman" pitchFamily="18" charset="0"/>
              </a:rPr>
              <a:t>3 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104758-6FB8-7CF1-208B-CFB188475A4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23592" y="2397095"/>
            <a:ext cx="7018716" cy="150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344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5497E3-C1DE-7A42-4F72-73229AAADE4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51384" y="116632"/>
            <a:ext cx="11377264" cy="1998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b="1"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、一个教室的长宽高分别约为</a:t>
            </a:r>
            <a:r>
              <a:rPr lang="en-US" altLang="zh-CN" sz="3600" b="1">
                <a:latin typeface="宋体" panose="02010600030101010101" pitchFamily="2" charset="-122"/>
              </a:rPr>
              <a:t>8m</a:t>
            </a:r>
            <a:r>
              <a:rPr lang="zh-CN" altLang="en-US" sz="3600" b="1">
                <a:latin typeface="宋体" panose="02010600030101010101" pitchFamily="2" charset="-122"/>
              </a:rPr>
              <a:t>、</a:t>
            </a:r>
            <a:r>
              <a:rPr lang="en-US" altLang="zh-CN" sz="3600" b="1">
                <a:latin typeface="宋体" panose="02010600030101010101" pitchFamily="2" charset="-122"/>
              </a:rPr>
              <a:t>5m</a:t>
            </a:r>
            <a:r>
              <a:rPr lang="zh-CN" altLang="en-US" sz="3600" b="1">
                <a:latin typeface="宋体" panose="02010600030101010101" pitchFamily="2" charset="-122"/>
              </a:rPr>
              <a:t>、</a:t>
            </a:r>
            <a:r>
              <a:rPr lang="en-US" altLang="zh-CN" sz="3600" b="1">
                <a:latin typeface="宋体" panose="02010600030101010101" pitchFamily="2" charset="-122"/>
              </a:rPr>
              <a:t>3m</a:t>
            </a:r>
            <a:r>
              <a:rPr lang="zh-CN" altLang="en-US" sz="3600" b="1">
                <a:latin typeface="宋体" panose="02010600030101010101" pitchFamily="2" charset="-122"/>
              </a:rPr>
              <a:t>，你猜一猜里面空气的质量有多少？几克？几千克？还是几十千克？</a:t>
            </a:r>
            <a:endParaRPr lang="en-US" altLang="zh-CN" sz="36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3600" b="1">
                <a:latin typeface="宋体" panose="02010600030101010101" pitchFamily="2" charset="-122"/>
              </a:rPr>
              <a:t>（空气密度约为</a:t>
            </a:r>
            <a:r>
              <a:rPr lang="en-US" altLang="zh-CN" sz="3600" b="1">
                <a:latin typeface="宋体" panose="02010600030101010101" pitchFamily="2" charset="-122"/>
              </a:rPr>
              <a:t>1.3kg/m</a:t>
            </a:r>
            <a:r>
              <a:rPr lang="en-US" altLang="zh-CN" sz="3600" b="1" baseline="30000"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5D3B781-073F-DCD9-A029-20793200CD5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415480" y="2115064"/>
            <a:ext cx="10776520" cy="877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30000"/>
              </a:lnSpc>
            </a:pPr>
            <a:r>
              <a:rPr lang="zh-CN" altLang="en-US" sz="4400" b="1" i="1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8m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5m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3m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120m</a:t>
            </a:r>
            <a:r>
              <a:rPr lang="en-US" altLang="zh-CN" sz="4400" b="1" i="1" baseline="3000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400" b="1" i="1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endParaRPr lang="en-US" altLang="zh-CN" sz="4400" b="1" i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471026F-6E15-9F93-FFC3-23A30CE438D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567608" y="3083425"/>
            <a:ext cx="9001000" cy="877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30000"/>
              </a:lnSpc>
            </a:pP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l-GR" altLang="zh-CN" sz="4400" b="1" i="1">
                <a:latin typeface="Times New Roman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1.3kg/m</a:t>
            </a:r>
            <a:r>
              <a:rPr lang="en-US" altLang="zh-CN" sz="4400" b="1" i="1" baseline="3000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120m</a:t>
            </a:r>
            <a:r>
              <a:rPr lang="en-US" altLang="zh-CN" sz="4400" b="1" i="1" baseline="3000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4400" b="1" i="1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400" b="1" i="1">
                <a:latin typeface="Times New Roman" pitchFamily="18" charset="0"/>
                <a:cs typeface="Times New Roman" panose="02020603050405020304" pitchFamily="18" charset="0"/>
              </a:rPr>
              <a:t>156kg</a:t>
            </a:r>
            <a:endParaRPr lang="zh-CN" altLang="zh-CN" sz="4400" b="1" i="1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0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表</a:t>
            </a:r>
          </a:p>
        </p:txBody>
      </p:sp>
    </p:spTree>
    <p:extLst>
      <p:ext uri="{BB962C8B-B14F-4D97-AF65-F5344CB8AC3E}">
        <p14:creationId xmlns:p14="http://schemas.microsoft.com/office/powerpoint/2010/main" val="57155476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A372399-B172-FFA9-9EFA-884AF4EFDA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18918" y="929837"/>
            <a:ext cx="12210918" cy="6026423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919536" y="1628800"/>
            <a:ext cx="2119064" cy="5127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25" name="矩形 24"/>
          <p:cNvSpPr/>
          <p:nvPr>
            <p:custDataLst>
              <p:tags r:id="rId3"/>
            </p:custDataLst>
          </p:nvPr>
        </p:nvSpPr>
        <p:spPr>
          <a:xfrm>
            <a:off x="5994400" y="1628799"/>
            <a:ext cx="2159002" cy="512759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26" name="矩形 25"/>
          <p:cNvSpPr/>
          <p:nvPr>
            <p:custDataLst>
              <p:tags r:id="rId4"/>
            </p:custDataLst>
          </p:nvPr>
        </p:nvSpPr>
        <p:spPr>
          <a:xfrm>
            <a:off x="10055740" y="1646806"/>
            <a:ext cx="2016924" cy="38704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D9DA82A-A8C8-163F-86E0-4D5D97C226BB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127448" y="0"/>
            <a:ext cx="10369152" cy="85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4400" b="1">
                <a:solidFill>
                  <a:srgbClr val="0000FF"/>
                </a:solidFill>
                <a:latin typeface="Times New Roman" pitchFamily="18" charset="0"/>
              </a:rPr>
              <a:t>固体、液体的密度大约是气体的</a:t>
            </a:r>
            <a:r>
              <a:rPr lang="en-US" altLang="zh-CN" sz="4400" b="1">
                <a:solidFill>
                  <a:srgbClr val="FF0000"/>
                </a:solidFill>
                <a:latin typeface="Times New Roman" pitchFamily="18" charset="0"/>
              </a:rPr>
              <a:t>1000</a:t>
            </a:r>
            <a:r>
              <a:rPr lang="zh-CN" altLang="en-US" sz="4400" b="1">
                <a:solidFill>
                  <a:srgbClr val="0000FF"/>
                </a:solidFill>
                <a:latin typeface="Times New Roman" pitchFamily="18" charset="0"/>
              </a:rPr>
              <a:t>倍。</a:t>
            </a:r>
          </a:p>
        </p:txBody>
      </p:sp>
    </p:spTree>
    <p:extLst>
      <p:ext uri="{BB962C8B-B14F-4D97-AF65-F5344CB8AC3E}">
        <p14:creationId xmlns:p14="http://schemas.microsoft.com/office/powerpoint/2010/main" val="2002621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26" grpId="0" animBg="1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>
            <a:extLst>
              <a:ext uri="{FF2B5EF4-FFF2-40B4-BE49-F238E27FC236}">
                <a16:creationId xmlns:a16="http://schemas.microsoft.com/office/drawing/2014/main" id="{03EA0700-AB2D-000A-DD74-429D8CF3774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4" t="-50" r="1024" b="3955"/>
          <a:stretch>
            <a:fillRect/>
          </a:stretch>
        </p:blipFill>
        <p:spPr bwMode="auto">
          <a:xfrm>
            <a:off x="-8062" y="2185850"/>
            <a:ext cx="3907731" cy="40883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038F7809-EC31-C423-5E8F-9F1D2D9DE111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2" t="17869" r="6156" b="994"/>
          <a:stretch>
            <a:fillRect/>
          </a:stretch>
        </p:blipFill>
        <p:spPr bwMode="auto">
          <a:xfrm>
            <a:off x="8662806" y="2185849"/>
            <a:ext cx="3521132" cy="40883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>
            <a:extLst>
              <a:ext uri="{FF2B5EF4-FFF2-40B4-BE49-F238E27FC236}">
                <a16:creationId xmlns:a16="http://schemas.microsoft.com/office/drawing/2014/main" id="{65175D39-E0FB-B692-8E8F-5A06617CBD30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6" t="894" b="1"/>
          <a:stretch>
            <a:fillRect/>
          </a:stretch>
        </p:blipFill>
        <p:spPr bwMode="auto">
          <a:xfrm>
            <a:off x="4520671" y="2185850"/>
            <a:ext cx="3521132" cy="40883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" name="TextBox 2">
            <a:extLst>
              <a:ext uri="{FF2B5EF4-FFF2-40B4-BE49-F238E27FC236}">
                <a16:creationId xmlns:a16="http://schemas.microsoft.com/office/drawing/2014/main" id="{02F9E762-06D4-BAA0-C370-2BF99516DC7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35410" y="6178284"/>
            <a:ext cx="3583129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固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5129" name="TextBox 2">
            <a:extLst>
              <a:ext uri="{FF2B5EF4-FFF2-40B4-BE49-F238E27FC236}">
                <a16:creationId xmlns:a16="http://schemas.microsoft.com/office/drawing/2014/main" id="{B3D374A5-6D53-6FBE-BA72-8761FB0B456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654437" y="6176898"/>
            <a:ext cx="3317160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液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5130" name="TextBox 2">
            <a:extLst>
              <a:ext uri="{FF2B5EF4-FFF2-40B4-BE49-F238E27FC236}">
                <a16:creationId xmlns:a16="http://schemas.microsoft.com/office/drawing/2014/main" id="{D42339DF-30AE-5125-FB6C-F75DA43F44C7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09983" y="6176898"/>
            <a:ext cx="2834161" cy="7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气体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5031CD96-69DA-2A70-DC3D-D4AF9E38D0AB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30785" y="116632"/>
            <a:ext cx="7128792" cy="707886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zh-CN" altLang="en-US" sz="4000" b="1">
                <a:solidFill>
                  <a:srgbClr val="FF0000"/>
                </a:solidFill>
              </a:rPr>
              <a:t>密度</a:t>
            </a:r>
            <a:r>
              <a:rPr lang="zh-CN" altLang="en-US" sz="4000" b="1">
                <a:solidFill>
                  <a:srgbClr val="000000"/>
                </a:solidFill>
              </a:rPr>
              <a:t>描述物质的</a:t>
            </a:r>
            <a:r>
              <a:rPr lang="zh-CN" altLang="en-US" sz="4000" b="1">
                <a:solidFill>
                  <a:srgbClr val="FF0000"/>
                </a:solidFill>
              </a:rPr>
              <a:t>疏密</a:t>
            </a:r>
            <a:r>
              <a:rPr lang="zh-CN" altLang="en-US" sz="4000" b="1">
                <a:solidFill>
                  <a:srgbClr val="000000"/>
                </a:solidFill>
              </a:rPr>
              <a:t>程度</a:t>
            </a:r>
            <a:endParaRPr lang="en-US" altLang="zh-CN" sz="4000" b="1">
              <a:solidFill>
                <a:srgbClr val="00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1FB6D21-4F1C-D94C-2B40-3B38A6F2102A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2354358" y="779604"/>
            <a:ext cx="8494170" cy="714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>
                <a:solidFill>
                  <a:srgbClr val="0000FF"/>
                </a:solidFill>
                <a:latin typeface="Times New Roman" pitchFamily="18" charset="0"/>
              </a:rPr>
              <a:t>固体、液体的密度大约是气体的</a:t>
            </a: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</a:rPr>
              <a:t>1000</a:t>
            </a:r>
            <a:r>
              <a:rPr lang="zh-CN" altLang="en-US" sz="3600" b="1">
                <a:solidFill>
                  <a:srgbClr val="0000FF"/>
                </a:solidFill>
                <a:latin typeface="Times New Roman" pitchFamily="18" charset="0"/>
              </a:rPr>
              <a:t>倍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E029D3A-A2DF-CEE3-58CD-6FEBF78F4E01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2351584" y="1424566"/>
            <a:ext cx="8496944" cy="714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3600" b="1">
                <a:solidFill>
                  <a:srgbClr val="0000FF"/>
                </a:solidFill>
                <a:latin typeface="Times New Roman" pitchFamily="18" charset="0"/>
              </a:rPr>
              <a:t>固体、液体中，粒子的间距远小于气体。</a:t>
            </a:r>
            <a:endParaRPr lang="en-US" altLang="zh-CN" sz="36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BEBBF41-4028-984D-9332-A405A4A9D7D3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337920" y="3795769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集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C68B8D7-0D4F-13FB-4437-D7305ED9813D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8539" y="4564544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集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F6252FC-AF12-FEEC-14FA-2F3A7ADE95C0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971597" y="3087028"/>
            <a:ext cx="1092959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</a:t>
            </a:r>
          </a:p>
        </p:txBody>
      </p:sp>
    </p:spTree>
    <p:extLst>
      <p:ext uri="{BB962C8B-B14F-4D97-AF65-F5344CB8AC3E}">
        <p14:creationId xmlns:p14="http://schemas.microsoft.com/office/powerpoint/2010/main" val="3177861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BD644E4-E907-4986-4B66-1623D3CF6D9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20005" y="2538652"/>
            <a:ext cx="8751991" cy="4319348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AE64E298-D2AB-380E-AD34-A6931654CEB3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35761" y="574119"/>
            <a:ext cx="5040560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油、酒精的密度比水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____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FE3087B5-C26A-27CC-B462-1D8577CE416B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17248" y="1155864"/>
            <a:ext cx="4681537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盐水的密度比纯水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____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35399FA1-1CDD-452D-C611-FF643241156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20057" y="560843"/>
            <a:ext cx="11509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小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E13F3DB1-3BD0-7EF9-AA91-A6506613E26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392144" y="1147604"/>
            <a:ext cx="115093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大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C4F7D746-F144-914B-DA4D-A958CCAD69B5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917249" y="-19966"/>
            <a:ext cx="3834936" cy="64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冰的密度比水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____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3E826497-9C8C-9066-C5A9-1B9C321C2B8E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312247" y="-16255"/>
            <a:ext cx="11509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小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4B5E43A-DB40-3492-D330-A96D6444C1B5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631504" y="5324094"/>
            <a:ext cx="2952328" cy="48117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E495622-F89D-10B0-04DE-22D81553F2AC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4673840" y="4490224"/>
            <a:ext cx="2934328" cy="35542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E2BDF33-7A11-CD5F-CA29-7E6A78E4F850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082443" y="1855579"/>
            <a:ext cx="10027114" cy="645177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同种物质，当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物态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不同时，密度也不同。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冰与水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DB85B0F-D3B1-AEB2-647B-C79A3FB85FA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4681696" y="4941168"/>
            <a:ext cx="2926472" cy="1800200"/>
          </a:xfrm>
          <a:prstGeom prst="rect">
            <a:avLst/>
          </a:prstGeom>
          <a:noFill/>
          <a:ln w="57150"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9A091A1-DC1C-4158-F7BD-E9B75CECB380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4672891" y="3977484"/>
            <a:ext cx="2935277" cy="393793"/>
          </a:xfrm>
          <a:prstGeom prst="rect">
            <a:avLst/>
          </a:prstGeom>
          <a:noFill/>
          <a:ln w="57150"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pic>
        <p:nvPicPr>
          <p:cNvPr id="10" name="Picture 1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6"/>
          <a:stretch>
            <a:fillRect/>
          </a:stretch>
        </p:blipFill>
        <p:spPr>
          <a:xfrm flipH="1">
            <a:off x="11620500" y="105029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1205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/>
      <p:bldP spid="5" grpId="0" animBg="1"/>
      <p:bldP spid="13" grpId="0" animBg="1"/>
      <p:bldP spid="15" grpId="0" animBg="1"/>
      <p:bldP spid="2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099ADB79-52F1-2C24-9A09-4FCEA5B37E6D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7" r="22926"/>
          <a:stretch>
            <a:fillRect/>
          </a:stretch>
        </p:blipFill>
        <p:spPr bwMode="auto">
          <a:xfrm>
            <a:off x="0" y="0"/>
            <a:ext cx="648072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25BBD6C2-FE3F-045F-42FA-EC61330BB1B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598493" y="332656"/>
            <a:ext cx="5993777" cy="155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大</a:t>
            </a:r>
            <a:r>
              <a:rPr lang="zh-CN" altLang="en-US" sz="4000" b="1">
                <a:latin typeface="Times New Roman" pitchFamily="18" charset="0"/>
              </a:rPr>
              <a:t>冰山的密度比水</a:t>
            </a:r>
            <a:r>
              <a:rPr lang="en-US" altLang="zh-CN" sz="4000" b="1">
                <a:latin typeface="Times New Roman" pitchFamily="18" charset="0"/>
              </a:rPr>
              <a:t>___</a:t>
            </a:r>
            <a:r>
              <a:rPr lang="zh-CN" altLang="en-US" sz="4000" b="1">
                <a:latin typeface="Times New Roman" pitchFamily="18" charset="0"/>
              </a:rPr>
              <a:t>，</a:t>
            </a:r>
            <a:endParaRPr lang="en-US" altLang="zh-CN" sz="4000" b="1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latin typeface="Times New Roman" pitchFamily="18" charset="0"/>
              </a:rPr>
              <a:t>漂浮在水中。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21F10AC2-70CF-0D78-B2BF-C14C0FF1695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600056" y="3068960"/>
            <a:ext cx="5706316" cy="155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小</a:t>
            </a:r>
            <a:r>
              <a:rPr lang="zh-CN" altLang="en-US" sz="4000" b="1">
                <a:latin typeface="Times New Roman" pitchFamily="18" charset="0"/>
              </a:rPr>
              <a:t>石头的密度比水</a:t>
            </a:r>
            <a:r>
              <a:rPr lang="en-US" altLang="zh-CN" sz="4000" b="1">
                <a:latin typeface="Times New Roman" pitchFamily="18" charset="0"/>
              </a:rPr>
              <a:t>___</a:t>
            </a:r>
            <a:r>
              <a:rPr lang="zh-CN" altLang="en-US" sz="4000" b="1">
                <a:latin typeface="Times New Roman" pitchFamily="18" charset="0"/>
              </a:rPr>
              <a:t>，</a:t>
            </a:r>
            <a:endParaRPr lang="en-US" altLang="zh-CN" sz="4000" b="1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latin typeface="Times New Roman" pitchFamily="18" charset="0"/>
              </a:rPr>
              <a:t>沉在水底。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1F3B6B5A-0BCC-11DB-27FC-C8A4CDD7234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818884" y="3068960"/>
            <a:ext cx="839415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大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891B4BE-1BDA-1548-B003-653AA34F35D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774957" y="332656"/>
            <a:ext cx="839415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879896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个铜柱的质量">
            <a:hlinkClick r:id="" action="ppaction://media"/>
            <a:extLst>
              <a:ext uri="{FF2B5EF4-FFF2-40B4-BE49-F238E27FC236}">
                <a16:creationId xmlns:a16="http://schemas.microsoft.com/office/drawing/2014/main" id="{70597A3C-5BB0-0BB3-2529-88BDBAE81032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53" y="-31463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1121366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AE53470-1319-BC7D-DEB9-ABA3AFBAB52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-18918" y="929837"/>
            <a:ext cx="12210918" cy="6026423"/>
          </a:xfrm>
          <a:prstGeom prst="rect">
            <a:avLst/>
          </a:prstGeom>
        </p:spPr>
      </p:pic>
      <p:sp>
        <p:nvSpPr>
          <p:cNvPr id="25" name="矩形 24"/>
          <p:cNvSpPr/>
          <p:nvPr>
            <p:custDataLst>
              <p:tags r:id="rId2"/>
            </p:custDataLst>
          </p:nvPr>
        </p:nvSpPr>
        <p:spPr>
          <a:xfrm>
            <a:off x="0" y="4797152"/>
            <a:ext cx="3935760" cy="13681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33CE5B-A925-364C-212A-233D9E80AB8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279576" y="0"/>
            <a:ext cx="7632848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有些物质的密度大小比较接近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7B5A2AC-DD42-9A48-8AA3-BC90F38A532D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4176466" y="4798268"/>
            <a:ext cx="3935760" cy="136703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/>
          </a:p>
        </p:txBody>
      </p:sp>
    </p:spTree>
    <p:extLst>
      <p:ext uri="{BB962C8B-B14F-4D97-AF65-F5344CB8AC3E}">
        <p14:creationId xmlns:p14="http://schemas.microsoft.com/office/powerpoint/2010/main" val="9193622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26B56CF-84DA-B132-068F-51C14E5F722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07368" y="0"/>
            <a:ext cx="1152128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>
                <a:latin typeface="宋体" panose="02010600030101010101" pitchFamily="2" charset="-122"/>
              </a:rPr>
              <a:t>4</a:t>
            </a:r>
            <a:r>
              <a:rPr lang="zh-CN" altLang="en-US" sz="3600" b="1">
                <a:latin typeface="宋体" panose="02010600030101010101" pitchFamily="2" charset="-122"/>
              </a:rPr>
              <a:t>、（</a:t>
            </a:r>
            <a:r>
              <a:rPr lang="en-US" altLang="zh-CN" sz="3600" b="1"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latin typeface="宋体" panose="02010600030101010101" pitchFamily="2" charset="-122"/>
              </a:rPr>
              <a:t>）容积是</a:t>
            </a:r>
            <a:r>
              <a:rPr lang="en-US" altLang="zh-CN" sz="3600" b="1">
                <a:latin typeface="宋体" panose="02010600030101010101" pitchFamily="2" charset="-122"/>
              </a:rPr>
              <a:t>10L</a:t>
            </a:r>
            <a:r>
              <a:rPr lang="zh-CN" altLang="en-US" sz="3600" b="1">
                <a:latin typeface="宋体" panose="02010600030101010101" pitchFamily="2" charset="-122"/>
              </a:rPr>
              <a:t>的瓶子装满了煤油，已知煤油的密度是</a:t>
            </a:r>
            <a:r>
              <a:rPr lang="en-US" altLang="zh-CN" sz="3600" b="1">
                <a:latin typeface="宋体" panose="02010600030101010101" pitchFamily="2" charset="-122"/>
              </a:rPr>
              <a:t>0.8×10</a:t>
            </a:r>
            <a:r>
              <a:rPr lang="en-US" altLang="zh-CN" sz="3600" b="1" baseline="30000">
                <a:latin typeface="宋体" panose="02010600030101010101" pitchFamily="2" charset="-122"/>
              </a:rPr>
              <a:t>3</a:t>
            </a:r>
            <a:r>
              <a:rPr lang="en-US" altLang="zh-CN" sz="3600" b="1">
                <a:latin typeface="宋体" panose="02010600030101010101" pitchFamily="2" charset="-122"/>
              </a:rPr>
              <a:t>kg/m</a:t>
            </a:r>
            <a:r>
              <a:rPr lang="en-US" altLang="zh-CN" sz="3600" b="1" baseline="30000"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。将煤油用去一半后，剩余煤油的密度是</a:t>
            </a:r>
            <a:r>
              <a:rPr lang="en-US" altLang="zh-CN" sz="3600" b="1">
                <a:latin typeface="宋体" panose="02010600030101010101" pitchFamily="2" charset="-122"/>
              </a:rPr>
              <a:t>_______________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endParaRPr lang="en-US" altLang="zh-CN" sz="3600" b="1">
              <a:latin typeface="宋体" panose="02010600030101010101" pitchFamily="2" charset="-122"/>
            </a:endParaRPr>
          </a:p>
          <a:p>
            <a:r>
              <a:rPr lang="zh-CN" altLang="en-US" sz="36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600" b="1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600" b="1"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3600" b="1">
                <a:latin typeface="宋体" panose="02010600030101010101" pitchFamily="2" charset="-122"/>
              </a:rPr>
              <a:t>某瓶氧气的密度是</a:t>
            </a:r>
            <a:r>
              <a:rPr lang="en-US" altLang="zh-CN" sz="3600" b="1">
                <a:latin typeface="宋体" panose="02010600030101010101" pitchFamily="2" charset="-122"/>
              </a:rPr>
              <a:t>5kg/m</a:t>
            </a:r>
            <a:r>
              <a:rPr lang="en-US" altLang="zh-CN" sz="3600" b="1" baseline="30000"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，给人供氧吸去了一半，则剩余氧气的密度是</a:t>
            </a:r>
            <a:r>
              <a:rPr lang="en-US" altLang="zh-CN" sz="3600" b="1">
                <a:latin typeface="宋体" panose="02010600030101010101" pitchFamily="2" charset="-122"/>
              </a:rPr>
              <a:t>___________</a:t>
            </a:r>
            <a:r>
              <a:rPr lang="zh-CN" altLang="en-US" sz="3600" b="1">
                <a:latin typeface="宋体" panose="02010600030101010101" pitchFamily="2" charset="-122"/>
              </a:rPr>
              <a:t>；</a:t>
            </a:r>
            <a:endParaRPr lang="en-US" altLang="zh-CN" sz="3600" b="1">
              <a:latin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AABD4E7-0843-18BB-4F15-4A49281F395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943872" y="2132856"/>
            <a:ext cx="23042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.5kg/m</a:t>
            </a:r>
            <a:r>
              <a:rPr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4FCAFD3-3B45-E077-6A21-BD0F0D6013F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199456" y="1052736"/>
            <a:ext cx="3599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.8×10</a:t>
            </a:r>
            <a:r>
              <a:rPr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g/m</a:t>
            </a:r>
            <a:r>
              <a:rPr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46CF142-D891-8214-5539-53CBD249537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32" y="2996952"/>
            <a:ext cx="2160240" cy="366923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7F846E2-9933-A194-AD7D-0564D554336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495600" y="3618115"/>
            <a:ext cx="172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煤油</a:t>
            </a:r>
            <a:endParaRPr lang="en-US" altLang="zh-CN" sz="36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1E31BCC-BC15-8DD8-F07D-235C7D2994B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8614132" y="3618115"/>
            <a:ext cx="172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氧气</a:t>
            </a:r>
            <a:endParaRPr lang="en-US" altLang="zh-CN" sz="36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BE1418-EDBD-8BA4-F4E7-CDF31B6E668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052" y="2996952"/>
            <a:ext cx="2160240" cy="366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537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8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拓展</a:t>
            </a:r>
          </a:p>
        </p:txBody>
      </p:sp>
    </p:spTree>
    <p:extLst>
      <p:ext uri="{BB962C8B-B14F-4D97-AF65-F5344CB8AC3E}">
        <p14:creationId xmlns:p14="http://schemas.microsoft.com/office/powerpoint/2010/main" val="177753828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AD2879-C089-9008-3078-FB607D344E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939F9BC-F53B-5B89-8A0B-332395BC08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47793"/>
            <a:ext cx="4154856" cy="2610207"/>
          </a:xfrm>
          <a:prstGeom prst="rect">
            <a:avLst/>
          </a:prstGeom>
        </p:spPr>
      </p:pic>
      <p:sp>
        <p:nvSpPr>
          <p:cNvPr id="11266" name="Text Box 8">
            <a:extLst>
              <a:ext uri="{FF2B5EF4-FFF2-40B4-BE49-F238E27FC236}">
                <a16:creationId xmlns:a16="http://schemas.microsoft.com/office/drawing/2014/main" id="{07B797E1-D047-B96F-28F5-71CAF58DD5C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175669" y="-4415"/>
            <a:ext cx="5040262" cy="6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测量长方体的密度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A01D7AB7-3C3F-7F79-E22A-29F4483CDC78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5560" y="627991"/>
            <a:ext cx="8568952" cy="732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R="0" lvl="0" algn="l" defTabSz="4572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用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天平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测量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物体的质量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物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48B86BF-C111-BED8-747D-D6B420C81270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5283104" y="2783749"/>
                <a:ext cx="3024336" cy="13992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𝝆</m:t>
                          </m:r>
                        </m:e>
                        <m:sub>
                          <m:r>
                            <a:rPr kumimoji="0" lang="zh-CN" alt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物</m:t>
                          </m:r>
                        </m:sub>
                      </m:sSub>
                      <m:r>
                        <a:rPr kumimoji="0" lang="en-US" altLang="zh-CN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𝒎</m:t>
                              </m:r>
                            </m:e>
                            <m:sub>
                              <m:r>
                                <a:rPr kumimoji="0" lang="zh-CN" alt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物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𝑽</m:t>
                              </m:r>
                            </m:e>
                            <m:sub>
                              <m:r>
                                <a:rPr kumimoji="0" lang="zh-CN" alt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物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zh-CN" altLang="en-US" sz="36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mbria Math" panose="020405030504060302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48B86BF-C111-BED8-747D-D6B420C81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5283104" y="2783749"/>
                <a:ext cx="3024336" cy="139922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">
            <a:extLst>
              <a:ext uri="{FF2B5EF4-FFF2-40B4-BE49-F238E27FC236}">
                <a16:creationId xmlns:a16="http://schemas.microsoft.com/office/drawing/2014/main" id="{93105CCB-42CF-1CAB-AFE5-2EB92A7086E1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35560" y="3160199"/>
            <a:ext cx="34355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4、物体的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B53CAF5-3B94-FDA5-212C-8931F074FA8E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7875391" y="2775622"/>
                <a:ext cx="1584176" cy="11540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𝒎</m:t>
                              </m:r>
                            </m:e>
                            <m:sub>
                              <m:r>
                                <a:rPr kumimoji="0" lang="zh-CN" alt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物</m:t>
                              </m:r>
                            </m:sub>
                          </m:sSub>
                        </m:num>
                        <m:den>
                          <m:r>
                            <a:rPr kumimoji="0" lang="en-US" altLang="zh-CN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𝒂𝒃𝒄</m:t>
                          </m:r>
                        </m:den>
                      </m:f>
                    </m:oMath>
                  </m:oMathPara>
                </a14:m>
                <a:endParaRPr kumimoji="0" lang="zh-CN" altLang="en-US" sz="36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B53CAF5-3B94-FDA5-212C-8931F074F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7875391" y="2775622"/>
                <a:ext cx="1584176" cy="115403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DC289548-D383-FD34-0B87-E49371D43EE5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9336" y="85374"/>
            <a:ext cx="2567752" cy="646331"/>
          </a:xfrm>
          <a:prstGeom prst="rect">
            <a:avLst/>
          </a:prstGeom>
          <a:solidFill>
            <a:schemeClr val="tx1"/>
          </a:solidFill>
          <a:ln w="9525">
            <a:solidFill>
              <a:srgbClr val="4A7EBB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>
                <a:solidFill>
                  <a:srgbClr val="FFFF00"/>
                </a:solidFill>
                <a:latin typeface="Arial" panose="020B0604020202020204" pitchFamily="34" charset="0"/>
              </a:rPr>
              <a:t>实验步骤：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0194252E-28D6-6DB0-91F0-5202C5E2FAB7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75669" y="4188212"/>
            <a:ext cx="74678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表达式的最后结果用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已知量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55B1108-4EA9-F7AC-31C3-9EA08779F8A5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135560" y="1993810"/>
            <a:ext cx="8568952" cy="732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R="0" lvl="0" algn="l" defTabSz="4572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、物体的体积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</a:rPr>
              <a:t>V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</a:rPr>
              <a:t>物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</a:rPr>
              <a:t>=</a:t>
            </a:r>
            <a:r>
              <a:rPr lang="en-US" altLang="zh-CN" sz="3600" b="1" err="1"/>
              <a:t>abc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；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6DE8344C-AA1B-8D12-75A1-71B841A46BD4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135560" y="1306392"/>
            <a:ext cx="8568952" cy="732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lvl="0" defTabSz="457200" eaLnBrk="1" fontAlgn="auto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用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刻度尺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测量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物体的</a:t>
            </a:r>
            <a:r>
              <a:rPr lang="zh-CN" altLang="en-US" sz="3600" b="1">
                <a:solidFill>
                  <a:prstClr val="black"/>
                </a:solidFill>
              </a:rPr>
              <a:t>边长</a:t>
            </a:r>
            <a:r>
              <a:rPr lang="en-US" altLang="zh-CN" sz="3600" b="1">
                <a:solidFill>
                  <a:srgbClr val="FF0000"/>
                </a:solidFill>
              </a:rPr>
              <a:t>a</a:t>
            </a:r>
            <a:r>
              <a:rPr lang="zh-CN" altLang="en-US" sz="3600" b="1">
                <a:solidFill>
                  <a:prstClr val="black"/>
                </a:solidFill>
              </a:rPr>
              <a:t>、</a:t>
            </a:r>
            <a:r>
              <a:rPr lang="en-US" altLang="zh-CN" sz="3600" b="1">
                <a:solidFill>
                  <a:srgbClr val="FF0000"/>
                </a:solidFill>
              </a:rPr>
              <a:t>b</a:t>
            </a:r>
            <a:r>
              <a:rPr lang="zh-CN" altLang="en-US" sz="3600" b="1">
                <a:solidFill>
                  <a:prstClr val="black"/>
                </a:solidFill>
              </a:rPr>
              <a:t>、</a:t>
            </a:r>
            <a:r>
              <a:rPr lang="en-US" altLang="zh-CN" sz="3600" b="1">
                <a:solidFill>
                  <a:srgbClr val="FF0000"/>
                </a:solidFill>
              </a:rPr>
              <a:t>c</a:t>
            </a:r>
            <a:r>
              <a:rPr lang="zh-CN" altLang="en-US" sz="3600" b="1">
                <a:solidFill>
                  <a:prstClr val="black"/>
                </a:solidFill>
              </a:rPr>
              <a:t>；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62627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3720" y="1541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9273E2-482C-A16E-A6AE-2546303CA16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83432" y="1197960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7C89F8-839D-BA85-FC61-883AE268A3E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47528" y="1147791"/>
            <a:ext cx="9253993" cy="269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70371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FB0371-9601-29C5-020C-DD83782F15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2">
            <a:extLst>
              <a:ext uri="{FF2B5EF4-FFF2-40B4-BE49-F238E27FC236}">
                <a16:creationId xmlns:a16="http://schemas.microsoft.com/office/drawing/2014/main" id="{FE69B4D8-13B6-996F-6518-43C4EC34739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74679" y="4618075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大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B6F75137-F0D1-60EE-C780-15C3A3A6820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67991" y="4628394"/>
            <a:ext cx="785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宋体" panose="02010600030101010101" pitchFamily="2" charset="-122"/>
              </a:rPr>
              <a:t>小</a:t>
            </a:r>
            <a:endParaRPr kumimoji="0" lang="zh-CN" altLang="en-US" sz="32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id="{54153E58-5086-8CDE-0F22-B70EA0F14477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91177" y="826459"/>
            <a:ext cx="3168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质量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（kg、g）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E85398AA-9F44-B0C5-0E6E-E05003D8B091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86761" y="1587565"/>
            <a:ext cx="350817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体积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、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）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9890CC2C-7744-0F7C-DD7E-F23A1B53789E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52701" y="1153788"/>
            <a:ext cx="44754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密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  <a:sym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（kg/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、g/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）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F4059A29-771F-FC2D-20A0-4CEF786B2531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25184" y="2387874"/>
            <a:ext cx="10513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ρ</a:t>
            </a:r>
            <a:r>
              <a:rPr kumimoji="0" lang="zh-CN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水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=1000kg/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的意义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________________________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50967D0A-03DE-D727-172B-ED4E96BEDC13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40481" y="2315943"/>
            <a:ext cx="5565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每立方米水的质量为1000kg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C4A65F6-3301-B903-5239-D606FAE4F0FF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99749" y="3273342"/>
          <a:ext cx="1020582" cy="50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3490" imgH="141745" progId="Equation.DSMT4">
                  <p:embed/>
                </p:oleObj>
              </mc:Choice>
              <mc:Fallback>
                <p:oleObj name="Equation" r:id="rId23" imgW="283490" imgH="1417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99749" y="3273342"/>
                        <a:ext cx="1020582" cy="50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0736CE70-6551-0E0A-7E93-39694083DF3F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584013" y="4052161"/>
          <a:ext cx="913264" cy="60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70338" imgH="180104" progId="Equation.3">
                  <p:embed/>
                </p:oleObj>
              </mc:Choice>
              <mc:Fallback>
                <p:oleObj r:id="rId25" imgW="270338" imgH="18010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84013" y="4052161"/>
                        <a:ext cx="913264" cy="60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C8509C2B-01C2-71FA-408A-E6458175BB98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573109" y="3131514"/>
          <a:ext cx="821179" cy="65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57449" imgH="205959" progId="Equation.3">
                  <p:embed/>
                </p:oleObj>
              </mc:Choice>
              <mc:Fallback>
                <p:oleObj r:id="rId27" imgW="257449" imgH="20595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73109" y="3131514"/>
                        <a:ext cx="821179" cy="65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73E3F2D4-0742-E1C0-FE89-278FD32C8F84}"/>
              </a:ext>
            </a:extLst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484404" y="3792020"/>
          <a:ext cx="570126" cy="125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92333" imgH="423205" progId="Equation.3">
                  <p:embed/>
                </p:oleObj>
              </mc:Choice>
              <mc:Fallback>
                <p:oleObj r:id="rId29" imgW="192333" imgH="4232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84404" y="3792020"/>
                        <a:ext cx="570126" cy="125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078066F5-9C69-C2B8-B088-F806C9814A02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1371149" y="3415175"/>
            <a:ext cx="228600" cy="1077912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EEE456AA-275F-3CB6-5612-9AA641513B88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10502" y="2924949"/>
            <a:ext cx="361694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 1kg   =_____g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924B601E-FDEA-3677-11CD-31086C29C302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034577" y="3562785"/>
            <a:ext cx="39998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=______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41E537F-B424-2DD6-ADC0-1CF69F839282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681110" y="4168309"/>
            <a:ext cx="422915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g/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=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_____kg/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m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3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4C868D27-075A-DEBE-82D6-846F919DD27A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36352" y="2924155"/>
            <a:ext cx="157161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00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261D4A42-B035-E4AF-6C32-DF1860E93578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637933" y="3532207"/>
            <a:ext cx="1370036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34FDDEEA-AF74-D731-7335-CC84CDA78D4E}"/>
              </a:ext>
            </a:extLst>
          </p:cNvPr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428170" y="4146985"/>
            <a:ext cx="172219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  <a:sym typeface="宋体" panose="02010600030101010101" pitchFamily="2" charset="-122"/>
              </a:rPr>
              <a:t>1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FA00C7-7FEE-9773-F6C6-DAAC6448328E}"/>
                  </a:ext>
                </a:extLst>
              </p:cNvPr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𝝆</m:t>
                      </m:r>
                      <m:r>
                        <a:rPr kumimoji="0" lang="en-US" altLang="zh-CN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𝒎</m:t>
                          </m:r>
                        </m:num>
                        <m:den>
                          <m:r>
                            <a:rPr kumimoji="0" lang="en-US" altLang="zh-CN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kumimoji="0" lang="zh-CN" alt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itchFamily="2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9E3EEB8-3BD2-CE99-6F9A-13A093EC5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4577723" y="859995"/>
                <a:ext cx="2807642" cy="127291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F0190986-EEA3-49AB-981D-DB4A75F52EDE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91344" y="107289"/>
            <a:ext cx="1188132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的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值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叫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密度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是描述物质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疏密程度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物理量。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A4AA98E-372A-2FE7-ACE4-1F727150EDE5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4765616" y="5202275"/>
            <a:ext cx="6181880" cy="160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02197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8708962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鸡尾酒">
            <a:hlinkClick r:id="" action="ppaction://media"/>
            <a:extLst>
              <a:ext uri="{FF2B5EF4-FFF2-40B4-BE49-F238E27FC236}">
                <a16:creationId xmlns:a16="http://schemas.microsoft.com/office/drawing/2014/main" id="{D3A7D38B-DFF3-DA45-4E65-D6BF86D49A21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861934"/>
            <a:ext cx="12192000" cy="5996066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E450F4C9-5115-F824-81A4-FC6673CFB41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71664" y="0"/>
            <a:ext cx="6048672" cy="78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latin typeface="Times New Roman" pitchFamily="18" charset="0"/>
              </a:rPr>
              <a:t>密度较</a:t>
            </a:r>
            <a:r>
              <a:rPr lang="en-US" altLang="zh-CN" sz="4000" b="1">
                <a:latin typeface="Times New Roman" pitchFamily="18" charset="0"/>
              </a:rPr>
              <a:t>___</a:t>
            </a:r>
            <a:r>
              <a:rPr lang="zh-CN" altLang="en-US" sz="4000" b="1">
                <a:latin typeface="Times New Roman" pitchFamily="18" charset="0"/>
              </a:rPr>
              <a:t>的物质沉底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0BD8CAB-3203-B79A-759A-58D2F040575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252368" y="-13016"/>
            <a:ext cx="839415" cy="78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大</a:t>
            </a:r>
          </a:p>
        </p:txBody>
      </p:sp>
      <p:sp>
        <p:nvSpPr>
          <p:cNvPr id="5" name="TextBox 18">
            <a:hlinkClick r:id="rId9" action="ppaction://hlinkfile"/>
            <a:extLst>
              <a:ext uri="{FF2B5EF4-FFF2-40B4-BE49-F238E27FC236}">
                <a16:creationId xmlns:a16="http://schemas.microsoft.com/office/drawing/2014/main" id="{2FEBE1FE-444D-2195-4342-6F190092EF98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9336" y="116632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6688455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16F1EE4-FEAF-394D-5C25-4733D501FDF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rcRect t="11330" r="674" b="2609"/>
          <a:stretch>
            <a:fillRect/>
          </a:stretch>
        </p:blipFill>
        <p:spPr>
          <a:xfrm>
            <a:off x="1572502" y="836712"/>
            <a:ext cx="9046996" cy="6021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8C369B7-2F94-F012-4579-19959C2B13E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69836" y="-99392"/>
            <a:ext cx="9160513" cy="84830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质量相等</a:t>
            </a:r>
            <a:r>
              <a:rPr lang="zh-CN" altLang="en-US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时，不同液体的体积会不同。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6309A80-2D64-CFE9-3630-6AA70D597513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V="1">
            <a:off x="4151784" y="2348880"/>
            <a:ext cx="4125951" cy="7434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0086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6">
            <a:extLst>
              <a:ext uri="{FF2B5EF4-FFF2-40B4-BE49-F238E27FC236}">
                <a16:creationId xmlns:a16="http://schemas.microsoft.com/office/drawing/2014/main" id="{4127BBEC-6261-DE6D-6284-DFE8E66E6733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666791" y="3473945"/>
            <a:ext cx="682950" cy="1125498"/>
          </a:xfrm>
          <a:prstGeom prst="can">
            <a:avLst>
              <a:gd name="adj" fmla="val 41182"/>
            </a:avLst>
          </a:prstGeom>
          <a:gradFill rotWithShape="1">
            <a:gsLst>
              <a:gs pos="0">
                <a:srgbClr val="FF9933"/>
              </a:gs>
              <a:gs pos="50000">
                <a:srgbClr val="FFE6CD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rgbClr val="FF66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400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06D3074-21F2-C778-380E-19DF0BCCDE4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19936" y="2492896"/>
            <a:ext cx="688245" cy="213936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94A09E-FDFD-1FD0-43A9-A5D17757933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2331" y="1573879"/>
            <a:ext cx="677461" cy="3063923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6A668709-8A46-E96B-E265-6939D045F99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08433" y="5122153"/>
            <a:ext cx="23048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V</a:t>
            </a:r>
            <a:r>
              <a:rPr lang="en-US" altLang="zh-CN" b="1" baseline="-25000"/>
              <a:t>1</a:t>
            </a:r>
            <a:r>
              <a:rPr lang="en-US" altLang="zh-CN" b="1"/>
              <a:t>=10cm</a:t>
            </a:r>
            <a:r>
              <a:rPr lang="en-US" altLang="zh-CN" b="1" baseline="30000"/>
              <a:t>3</a:t>
            </a:r>
            <a:endParaRPr lang="zh-CN" altLang="en-US" b="1" baseline="3000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4A460C3-303C-4DB3-DFAF-4994C4B3737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19988" y="4630239"/>
            <a:ext cx="2401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m</a:t>
            </a:r>
            <a:r>
              <a:rPr lang="en-US" altLang="zh-CN" b="1" baseline="-25000"/>
              <a:t>1</a:t>
            </a:r>
            <a:r>
              <a:rPr lang="en-US" altLang="zh-CN" b="1"/>
              <a:t>=84.4g</a:t>
            </a:r>
            <a:endParaRPr lang="zh-CN" altLang="en-US" b="1" baseline="3000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09CA4DFA-94E2-54F2-DA89-E76AF0297A5E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927349" y="5122375"/>
            <a:ext cx="23048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V</a:t>
            </a:r>
            <a:r>
              <a:rPr lang="en-US" altLang="zh-CN" b="1" baseline="-25000"/>
              <a:t>2</a:t>
            </a:r>
            <a:r>
              <a:rPr lang="en-US" altLang="zh-CN" b="1"/>
              <a:t>=20cm</a:t>
            </a:r>
            <a:r>
              <a:rPr lang="en-US" altLang="zh-CN" b="1" baseline="30000"/>
              <a:t>3</a:t>
            </a:r>
            <a:endParaRPr lang="zh-CN" altLang="en-US" b="1" baseline="3000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A689157-909B-8089-2CE0-046C9B2EAE9D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843207" y="4623891"/>
            <a:ext cx="3085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m</a:t>
            </a:r>
            <a:r>
              <a:rPr lang="en-US" altLang="zh-CN" b="1" baseline="-25000"/>
              <a:t>2</a:t>
            </a:r>
            <a:r>
              <a:rPr lang="en-US" altLang="zh-CN" b="1"/>
              <a:t>=_____g</a:t>
            </a:r>
            <a:endParaRPr lang="zh-CN" altLang="en-US" b="1" baseline="3000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39E65A8-D4DD-E434-F12F-91556C728684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422206" y="5122153"/>
            <a:ext cx="23048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V</a:t>
            </a:r>
            <a:r>
              <a:rPr lang="en-US" altLang="zh-CN" b="1" baseline="-25000"/>
              <a:t>3</a:t>
            </a:r>
            <a:r>
              <a:rPr lang="en-US" altLang="zh-CN" b="1"/>
              <a:t>=30cm</a:t>
            </a:r>
            <a:r>
              <a:rPr lang="en-US" altLang="zh-CN" b="1" baseline="30000"/>
              <a:t>3</a:t>
            </a:r>
            <a:endParaRPr lang="zh-CN" altLang="en-US" b="1" baseline="30000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D5E2C2F0-7C21-1CB9-69F8-342FC5707D67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319923" y="4621500"/>
            <a:ext cx="3085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m</a:t>
            </a:r>
            <a:r>
              <a:rPr lang="en-US" altLang="zh-CN" b="1" baseline="-25000"/>
              <a:t>3</a:t>
            </a:r>
            <a:r>
              <a:rPr lang="en-US" altLang="zh-CN" b="1"/>
              <a:t>=_____g</a:t>
            </a:r>
            <a:endParaRPr lang="zh-CN" altLang="en-US" b="1" baseline="30000"/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009225DD-E025-772B-9A37-3DD86CF717D2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85876" y="5542020"/>
            <a:ext cx="1018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倍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E45FD9A2-4E20-DD44-2300-7F7DEA5EB388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338838" y="4210681"/>
            <a:ext cx="1018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倍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875819B0-866A-59DE-D4A8-F909971E65DA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939786" y="5550962"/>
            <a:ext cx="1018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3</a:t>
            </a:r>
            <a:r>
              <a:rPr lang="zh-CN" altLang="en-US" b="1">
                <a:solidFill>
                  <a:srgbClr val="0000FF"/>
                </a:solidFill>
              </a:rPr>
              <a:t>倍</a:t>
            </a: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B1434044-3803-CE11-6CB8-AC920901F815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880986" y="4129888"/>
            <a:ext cx="1018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3</a:t>
            </a:r>
            <a:r>
              <a:rPr lang="zh-CN" altLang="en-US" b="1">
                <a:solidFill>
                  <a:srgbClr val="0000FF"/>
                </a:solidFill>
              </a:rPr>
              <a:t>倍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BA1EF05B-9568-A6E3-4F05-9DE123D004FF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62582" y="4643517"/>
            <a:ext cx="14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168.8</a:t>
            </a:r>
            <a:endParaRPr lang="zh-CN" altLang="en-US" b="1" baseline="30000">
              <a:solidFill>
                <a:srgbClr val="FF0000"/>
              </a:solidFill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025962A4-B8BE-837E-3801-BBF176F743F3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122181" y="4630238"/>
            <a:ext cx="13623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253.2</a:t>
            </a:r>
            <a:endParaRPr lang="zh-CN" altLang="en-US" b="1" baseline="3000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93A0B42-4D7F-85B8-62AA-B7E37B39AB68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074285" y="131830"/>
            <a:ext cx="6043430" cy="1200329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质量与体积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比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特点：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质量与体积成倍数增大。</a:t>
            </a:r>
          </a:p>
        </p:txBody>
      </p:sp>
    </p:spTree>
    <p:extLst>
      <p:ext uri="{BB962C8B-B14F-4D97-AF65-F5344CB8AC3E}">
        <p14:creationId xmlns:p14="http://schemas.microsoft.com/office/powerpoint/2010/main" val="2208410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9" grpId="0"/>
      <p:bldP spid="3" grpId="0"/>
      <p:bldP spid="18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F4A428D-754A-ACFB-69EA-DB4E1B72DE63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99097" y="99776"/>
            <a:ext cx="5993807" cy="1200329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质量与体积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正比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特点：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、质量与体积的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值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不变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A289C50-16D9-C1FA-FE43-DAE66F89D5C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744566" y="4303766"/>
            <a:ext cx="4702869" cy="262165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EFD4CF4-B6E1-9B0A-FB66-66CFFD75472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28985" y="1404132"/>
            <a:ext cx="8534030" cy="2839418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59AFBB59-8735-2716-FF13-ABA12EA6B203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566288" y="2559567"/>
            <a:ext cx="10532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8.4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9E725F1B-44A5-3421-D345-64022A923F3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566288" y="3105834"/>
            <a:ext cx="10532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8.4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881BDB8F-C7B0-75C5-1357-A1243CA84EFB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566288" y="3639527"/>
            <a:ext cx="10532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8.4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38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343396A-BACC-08F9-A008-5B4D988677A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06291" y="701407"/>
            <a:ext cx="8579418" cy="6039961"/>
          </a:xfrm>
          <a:prstGeom prst="rect">
            <a:avLst/>
          </a:prstGeom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21709A9C-7D4E-F7F7-EB44-FF55BA78B647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87688" y="116632"/>
            <a:ext cx="69127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体积为零时，质量是多少？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BD5049A4-2EF5-A847-2848-83124C8B6E67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2260314" y="5860939"/>
            <a:ext cx="170713" cy="18265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742084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E9CB50D-987B-FB6E-FF52-8D166F459F6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70720" y="1003276"/>
            <a:ext cx="8336757" cy="587531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682D6F9-240B-2BA7-D5BE-E52735D4B8C9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27648" y="137220"/>
            <a:ext cx="8616280" cy="2308324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质量与体积成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正比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特点：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、质量与体积成倍数增大。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、质量与体积的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值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不变。</a:t>
            </a:r>
            <a:endParaRPr lang="en-US" altLang="zh-CN" sz="3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、正比图象是一条经过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点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倾斜</a:t>
            </a:r>
            <a:r>
              <a: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rPr>
              <a:t>直线。</a:t>
            </a:r>
          </a:p>
        </p:txBody>
      </p:sp>
    </p:spTree>
    <p:extLst>
      <p:ext uri="{BB962C8B-B14F-4D97-AF65-F5344CB8AC3E}">
        <p14:creationId xmlns:p14="http://schemas.microsoft.com/office/powerpoint/2010/main" val="1142484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66FDAA-9C4E-535B-6DDC-C422273C1EE5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23592" y="1844824"/>
            <a:ext cx="745282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4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</a:p>
        </p:txBody>
      </p:sp>
    </p:spTree>
    <p:extLst>
      <p:ext uri="{BB962C8B-B14F-4D97-AF65-F5344CB8AC3E}">
        <p14:creationId xmlns:p14="http://schemas.microsoft.com/office/powerpoint/2010/main" val="3476495168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6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6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5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6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7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8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9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9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2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3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1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2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3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9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6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8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9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1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2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3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1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5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2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3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6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4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5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6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7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8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1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2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3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5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1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2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3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4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7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8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1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2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3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5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6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7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9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2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4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5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9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2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5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7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8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9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5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1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2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9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1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2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6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6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8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7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1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4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5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6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9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2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3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4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5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8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2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4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6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5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9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2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5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3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4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5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6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7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8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4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3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8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1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2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3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4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6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4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8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9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2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3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4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5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6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7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5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2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3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4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5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6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8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9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6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1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3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4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8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4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5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6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7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8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9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1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2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3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9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5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7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8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9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8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9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0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2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3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0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1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2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3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4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6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7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9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0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3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4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5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6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8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9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3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1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2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3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5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6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7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8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9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0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4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2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4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5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6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9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0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1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3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5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5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8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0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1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2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3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4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7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9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3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4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5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6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8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9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0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1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2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3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4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5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7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8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9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0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1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3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4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5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6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5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6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7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0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9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0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2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3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5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7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8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9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0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3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5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6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7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8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9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0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1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2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2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4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5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6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7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8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9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0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2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3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4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5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6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7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9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0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1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3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4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6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5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9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0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1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2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4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5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6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7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8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6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1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2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3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4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5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6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7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8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9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7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2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4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5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6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8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0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1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8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3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4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5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6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8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9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0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1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2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9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4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6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7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8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0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2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4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5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7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1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2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3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4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5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7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9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0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1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2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3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5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6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7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9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0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3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5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6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3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8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0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1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2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4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5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6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8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9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4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1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2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3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4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6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7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8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9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0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5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2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3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4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5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6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7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8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9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0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7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3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5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6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5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8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9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8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1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2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3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4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5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6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7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9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0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9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2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3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4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5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7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9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0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1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2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0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4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6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7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8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9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0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1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2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3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1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5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6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7"/>
</p:tagLst>
</file>

<file path=ppt/tags/tag653.xml><?xml version="1.0" encoding="utf-8"?>
<p:tagLst xmlns:p="http://schemas.openxmlformats.org/presentationml/2006/main">
  <p:tag name="AS_UNIQUEID" val="3655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8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9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0"/>
</p:tagLst>
</file>

<file path=ppt/tags/tag657.xml><?xml version="1.0" encoding="utf-8"?>
<p:tagLst xmlns:p="http://schemas.openxmlformats.org/presentationml/2006/main">
  <p:tag name="AS_UNIQUEID" val="3659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1"/>
</p:tagLst>
</file>

<file path=ppt/tags/tag659.xml><?xml version="1.0" encoding="utf-8"?>
<p:tagLst xmlns:p="http://schemas.openxmlformats.org/presentationml/2006/main">
  <p:tag name="AS_UNIQUEID" val="366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9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2"/>
</p:tagLst>
</file>

<file path=ppt/tags/tag661.xml><?xml version="1.0" encoding="utf-8"?>
<p:tagLst xmlns:p="http://schemas.openxmlformats.org/presentationml/2006/main">
  <p:tag name="AS_UNIQUEID" val="3663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3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4"/>
</p:tagLst>
</file>

<file path=ppt/tags/tag664.xml><?xml version="1.0" encoding="utf-8"?>
<p:tagLst xmlns:p="http://schemas.openxmlformats.org/presentationml/2006/main">
  <p:tag name="AS_UNIQUEID" val="3666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5"/>
</p:tagLst>
</file>

<file path=ppt/tags/tag666.xml><?xml version="1.0" encoding="utf-8"?>
<p:tagLst xmlns:p="http://schemas.openxmlformats.org/presentationml/2006/main">
  <p:tag name="AS_UNIQUEID" val="3668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6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7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0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4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5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6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7"/>
</p:tagLst>
</file>

<file path=ppt/tags/tag674.xml><?xml version="1.0" encoding="utf-8"?>
<p:tagLst xmlns:p="http://schemas.openxmlformats.org/presentationml/2006/main">
  <p:tag name="AS_UNIQUEID" val="3676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8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9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0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1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1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3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4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5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6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7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8"/>
</p:tagLst>
</file>

<file path=ppt/tags/tag686.xml><?xml version="1.0" encoding="utf-8"?>
<p:tagLst xmlns:p="http://schemas.openxmlformats.org/presentationml/2006/main">
  <p:tag name="AS_UNIQUEID" val="3688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9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0"/>
</p:tagLst>
</file>

<file path=ppt/tags/tag689.xml><?xml version="1.0" encoding="utf-8"?>
<p:tagLst xmlns:p="http://schemas.openxmlformats.org/presentationml/2006/main">
  <p:tag name="AS_UNIQUEID" val="369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2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9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0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1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2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3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4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5"/>
</p:tagLst>
</file>

<file path=ppt/tags/tag697.xml><?xml version="1.0" encoding="utf-8"?>
<p:tagLst xmlns:p="http://schemas.openxmlformats.org/presentationml/2006/main">
  <p:tag name="AS_UNIQUEID" val="3699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6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3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8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9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0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2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3"/>
</p:tagLst>
</file>

<file path=ppt/tags/tag705.xml><?xml version="1.0" encoding="utf-8"?>
<p:tagLst xmlns:p="http://schemas.openxmlformats.org/presentationml/2006/main">
  <p:tag name="AS_UNIQUEID" val="3707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4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5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6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4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8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9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0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1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2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3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4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5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6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0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8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9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0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2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3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5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6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7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8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1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1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2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3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4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6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8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0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2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2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3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4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6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7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8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9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0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1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3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3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4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5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6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7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9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0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1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2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4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4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5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6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7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8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9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0"/>
</p:tagLst>
</file>

<file path=ppt/tags/tag767.xml><?xml version="1.0" encoding="utf-8"?>
<p:tagLst xmlns:p="http://schemas.openxmlformats.org/presentationml/2006/main">
  <p:tag name="AS_UNIQUEID" val="3765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4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6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3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4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5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6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8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9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0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1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3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7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5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6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7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8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9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1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3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4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5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6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8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8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9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1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2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3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4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6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7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8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9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1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2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3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4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5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6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7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8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9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0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1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2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3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4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5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6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7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8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0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2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3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4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6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7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8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9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1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2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4"/>
</p:tagLst>
</file>

<file path=ppt/tags/tag843.xml><?xml version="1.0" encoding="utf-8"?>
<p:tagLst xmlns:p="http://schemas.openxmlformats.org/presentationml/2006/main">
  <p:tag name="AS_UNIQUEID" val="384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3"/>
</p:tagLst>
</file>

<file path=ppt/tags/tag922.xml><?xml version="1.0" encoding="utf-8"?>
<p:tagLst xmlns:p="http://schemas.openxmlformats.org/presentationml/2006/main">
  <p:tag name="AS_UNIQUEID" val="3917"/>
</p:tagLst>
</file>

<file path=ppt/tags/tag925.xml><?xml version="1.0" encoding="utf-8"?>
<p:tagLst xmlns:p="http://schemas.openxmlformats.org/presentationml/2006/main">
  <p:tag name="AS_UNIQUEID" val="39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7"/>
</p:tagLst>
</file>

<file path=ppt/tags/tag954.xml><?xml version="1.0" encoding="utf-8"?>
<p:tagLst xmlns:p="http://schemas.openxmlformats.org/presentationml/2006/main">
  <p:tag name="AS_UNIQUEID" val="394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1"/>
</p:tagLst>
</file>

<file path=ppt/theme/theme1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默认设计模板">
  <a:themeElements>
    <a:clrScheme name="">
      <a:dk1>
        <a:srgbClr val="002EC2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9900"/>
      </a:accent2>
      <a:accent3>
        <a:srgbClr val="FFFFFF"/>
      </a:accent3>
      <a:accent4>
        <a:srgbClr val="0026A5"/>
      </a:accent4>
      <a:accent5>
        <a:srgbClr val="AAE2CA"/>
      </a:accent5>
      <a:accent6>
        <a:srgbClr val="008A00"/>
      </a:accent6>
      <a:hlink>
        <a:srgbClr val="CC3300"/>
      </a:hlink>
      <a:folHlink>
        <a:srgbClr val="008080"/>
      </a:folHlink>
    </a:clrScheme>
    <a:fontScheme name="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50</Words>
  <PresentationFormat>宽屏</PresentationFormat>
  <Paragraphs>324</Paragraphs>
  <Slides>48</Slides>
  <Notes>1</Notes>
  <HiddenSlides>0</HiddenSlides>
  <MMClips>3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8" baseType="lpstr">
      <vt:lpstr>等线</vt:lpstr>
      <vt:lpstr>黑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2013 - 2022 主题</vt:lpstr>
      <vt:lpstr>1_Office 2013 - 2022 主题</vt:lpstr>
      <vt:lpstr>2_Office 2013 - 2022 主题</vt:lpstr>
      <vt:lpstr>3_Office 2013 - 2022 主题</vt:lpstr>
      <vt:lpstr>4_Office 2013 - 2022 主题</vt:lpstr>
      <vt:lpstr>Office 主题​​</vt:lpstr>
      <vt:lpstr>1_默认设计模板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8-16T17:17:46Z</cp:lastPrinted>
  <dcterms:created xsi:type="dcterms:W3CDTF">2025-08-16T17:17:46Z</dcterms:created>
  <dcterms:modified xsi:type="dcterms:W3CDTF">2025-08-29T22:5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